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9AB180"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Pr="00415B27" w:rsidRDefault="00624CA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624CA0" w:rsidRPr="00415B27" w:rsidRDefault="00624CA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59576A">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79744" behindDoc="0" locked="0" layoutInCell="1" allowOverlap="1" wp14:anchorId="334EAB4E" wp14:editId="6C0EA966">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BE0E0B">
                              <w:rPr>
                                <w:b/>
                                <w:noProof/>
                                <w:sz w:val="36"/>
                                <w:szCs w:val="36"/>
                              </w:rPr>
                              <w:t>March 8, 2015</w:t>
                            </w:r>
                            <w:r>
                              <w:rPr>
                                <w:b/>
                                <w:sz w:val="36"/>
                                <w:szCs w:val="36"/>
                              </w:rPr>
                              <w:fldChar w:fldCharType="end"/>
                            </w:r>
                          </w:p>
                          <w:p w:rsidR="00624CA0" w:rsidRDefault="00624CA0" w:rsidP="00071C5C">
                            <w:pPr>
                              <w:pStyle w:val="NoSpacing"/>
                              <w:jc w:val="center"/>
                              <w:rPr>
                                <w:b/>
                                <w:sz w:val="36"/>
                                <w:szCs w:val="36"/>
                              </w:rPr>
                            </w:pPr>
                          </w:p>
                          <w:p w:rsidR="00624CA0" w:rsidRPr="00071C5C" w:rsidRDefault="00624CA0" w:rsidP="00071C5C">
                            <w:pPr>
                              <w:pStyle w:val="NoSpacing"/>
                              <w:jc w:val="center"/>
                              <w:rPr>
                                <w:sz w:val="28"/>
                                <w:szCs w:val="28"/>
                              </w:rPr>
                            </w:pPr>
                            <w:r w:rsidRPr="00071C5C">
                              <w:rPr>
                                <w:sz w:val="28"/>
                                <w:szCs w:val="28"/>
                              </w:rPr>
                              <w:t>Logan Beaver</w:t>
                            </w:r>
                          </w:p>
                          <w:p w:rsidR="00624CA0" w:rsidRPr="00071C5C" w:rsidRDefault="00624CA0" w:rsidP="00071C5C">
                            <w:pPr>
                              <w:pStyle w:val="NoSpacing"/>
                              <w:jc w:val="center"/>
                              <w:rPr>
                                <w:sz w:val="28"/>
                                <w:szCs w:val="28"/>
                              </w:rPr>
                            </w:pPr>
                            <w:r w:rsidRPr="00071C5C">
                              <w:rPr>
                                <w:sz w:val="28"/>
                                <w:szCs w:val="28"/>
                              </w:rPr>
                              <w:t>Justin Campbell</w:t>
                            </w:r>
                          </w:p>
                          <w:p w:rsidR="00624CA0" w:rsidRPr="00071C5C" w:rsidRDefault="00624CA0" w:rsidP="00071C5C">
                            <w:pPr>
                              <w:pStyle w:val="NoSpacing"/>
                              <w:jc w:val="center"/>
                              <w:rPr>
                                <w:sz w:val="28"/>
                                <w:szCs w:val="28"/>
                              </w:rPr>
                            </w:pPr>
                            <w:r w:rsidRPr="00071C5C">
                              <w:rPr>
                                <w:sz w:val="28"/>
                                <w:szCs w:val="28"/>
                              </w:rPr>
                              <w:t>Tyler Paddock</w:t>
                            </w:r>
                          </w:p>
                          <w:p w:rsidR="00624CA0" w:rsidRPr="00071C5C" w:rsidRDefault="00624CA0" w:rsidP="00071C5C">
                            <w:pPr>
                              <w:pStyle w:val="NoSpacing"/>
                              <w:jc w:val="center"/>
                              <w:rPr>
                                <w:sz w:val="28"/>
                                <w:szCs w:val="28"/>
                              </w:rPr>
                            </w:pPr>
                            <w:r w:rsidRPr="00071C5C">
                              <w:rPr>
                                <w:sz w:val="28"/>
                                <w:szCs w:val="28"/>
                              </w:rPr>
                              <w:t>Ronald Shipman</w:t>
                            </w:r>
                          </w:p>
                          <w:p w:rsidR="00624CA0" w:rsidRPr="00071C5C" w:rsidRDefault="00624CA0" w:rsidP="00071C5C">
                            <w:pPr>
                              <w:pStyle w:val="NoSpacing"/>
                              <w:jc w:val="center"/>
                              <w:rPr>
                                <w:sz w:val="28"/>
                                <w:szCs w:val="28"/>
                              </w:rPr>
                            </w:pPr>
                          </w:p>
                          <w:p w:rsidR="00624CA0" w:rsidRPr="00071C5C" w:rsidRDefault="00624CA0"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34EAB4E" id="Text Box 142" o:spid="_x0000_s1027" type="#_x0000_t202" style="position:absolute;margin-left:0;margin-top:495.65pt;width:193.35pt;height:43.9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624CA0" w:rsidRDefault="00624CA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BE0E0B">
                        <w:rPr>
                          <w:b/>
                          <w:noProof/>
                          <w:sz w:val="36"/>
                          <w:szCs w:val="36"/>
                        </w:rPr>
                        <w:t>March 8, 2015</w:t>
                      </w:r>
                      <w:r>
                        <w:rPr>
                          <w:b/>
                          <w:sz w:val="36"/>
                          <w:szCs w:val="36"/>
                        </w:rPr>
                        <w:fldChar w:fldCharType="end"/>
                      </w:r>
                    </w:p>
                    <w:p w:rsidR="00624CA0" w:rsidRDefault="00624CA0" w:rsidP="00071C5C">
                      <w:pPr>
                        <w:pStyle w:val="NoSpacing"/>
                        <w:jc w:val="center"/>
                        <w:rPr>
                          <w:b/>
                          <w:sz w:val="36"/>
                          <w:szCs w:val="36"/>
                        </w:rPr>
                      </w:pPr>
                    </w:p>
                    <w:p w:rsidR="00624CA0" w:rsidRPr="00071C5C" w:rsidRDefault="00624CA0" w:rsidP="00071C5C">
                      <w:pPr>
                        <w:pStyle w:val="NoSpacing"/>
                        <w:jc w:val="center"/>
                        <w:rPr>
                          <w:sz w:val="28"/>
                          <w:szCs w:val="28"/>
                        </w:rPr>
                      </w:pPr>
                      <w:r w:rsidRPr="00071C5C">
                        <w:rPr>
                          <w:sz w:val="28"/>
                          <w:szCs w:val="28"/>
                        </w:rPr>
                        <w:t>Logan Beaver</w:t>
                      </w:r>
                    </w:p>
                    <w:p w:rsidR="00624CA0" w:rsidRPr="00071C5C" w:rsidRDefault="00624CA0" w:rsidP="00071C5C">
                      <w:pPr>
                        <w:pStyle w:val="NoSpacing"/>
                        <w:jc w:val="center"/>
                        <w:rPr>
                          <w:sz w:val="28"/>
                          <w:szCs w:val="28"/>
                        </w:rPr>
                      </w:pPr>
                      <w:r w:rsidRPr="00071C5C">
                        <w:rPr>
                          <w:sz w:val="28"/>
                          <w:szCs w:val="28"/>
                        </w:rPr>
                        <w:t>Justin Campbell</w:t>
                      </w:r>
                    </w:p>
                    <w:p w:rsidR="00624CA0" w:rsidRPr="00071C5C" w:rsidRDefault="00624CA0" w:rsidP="00071C5C">
                      <w:pPr>
                        <w:pStyle w:val="NoSpacing"/>
                        <w:jc w:val="center"/>
                        <w:rPr>
                          <w:sz w:val="28"/>
                          <w:szCs w:val="28"/>
                        </w:rPr>
                      </w:pPr>
                      <w:r w:rsidRPr="00071C5C">
                        <w:rPr>
                          <w:sz w:val="28"/>
                          <w:szCs w:val="28"/>
                        </w:rPr>
                        <w:t>Tyler Paddock</w:t>
                      </w:r>
                    </w:p>
                    <w:p w:rsidR="00624CA0" w:rsidRPr="00071C5C" w:rsidRDefault="00624CA0" w:rsidP="00071C5C">
                      <w:pPr>
                        <w:pStyle w:val="NoSpacing"/>
                        <w:jc w:val="center"/>
                        <w:rPr>
                          <w:sz w:val="28"/>
                          <w:szCs w:val="28"/>
                        </w:rPr>
                      </w:pPr>
                      <w:r w:rsidRPr="00071C5C">
                        <w:rPr>
                          <w:sz w:val="28"/>
                          <w:szCs w:val="28"/>
                        </w:rPr>
                        <w:t>Ronald Shipman</w:t>
                      </w:r>
                    </w:p>
                    <w:p w:rsidR="00624CA0" w:rsidRPr="00071C5C" w:rsidRDefault="00624CA0" w:rsidP="00071C5C">
                      <w:pPr>
                        <w:pStyle w:val="NoSpacing"/>
                        <w:jc w:val="center"/>
                        <w:rPr>
                          <w:sz w:val="28"/>
                          <w:szCs w:val="28"/>
                        </w:rPr>
                      </w:pPr>
                    </w:p>
                    <w:p w:rsidR="00624CA0" w:rsidRPr="00071C5C" w:rsidRDefault="00624CA0"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800DF2"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2466389" w:history="1">
            <w:r w:rsidR="00800DF2" w:rsidRPr="000E5A23">
              <w:rPr>
                <w:rStyle w:val="Hyperlink"/>
                <w:noProof/>
              </w:rPr>
              <w:t>Table of Figures</w:t>
            </w:r>
            <w:r w:rsidR="00800DF2">
              <w:rPr>
                <w:noProof/>
                <w:webHidden/>
              </w:rPr>
              <w:tab/>
            </w:r>
            <w:r w:rsidR="00800DF2">
              <w:rPr>
                <w:noProof/>
                <w:webHidden/>
              </w:rPr>
              <w:fldChar w:fldCharType="begin"/>
            </w:r>
            <w:r w:rsidR="00800DF2">
              <w:rPr>
                <w:noProof/>
                <w:webHidden/>
              </w:rPr>
              <w:instrText xml:space="preserve"> PAGEREF _Toc412466389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59576A">
          <w:pPr>
            <w:pStyle w:val="TOC1"/>
            <w:tabs>
              <w:tab w:val="right" w:leader="dot" w:pos="9350"/>
            </w:tabs>
            <w:rPr>
              <w:rFonts w:eastAsiaTheme="minorEastAsia"/>
              <w:noProof/>
            </w:rPr>
          </w:pPr>
          <w:hyperlink w:anchor="_Toc412466390" w:history="1">
            <w:r w:rsidR="00800DF2" w:rsidRPr="000E5A23">
              <w:rPr>
                <w:rStyle w:val="Hyperlink"/>
                <w:noProof/>
              </w:rPr>
              <w:t>Table of Tables</w:t>
            </w:r>
            <w:r w:rsidR="00800DF2">
              <w:rPr>
                <w:noProof/>
                <w:webHidden/>
              </w:rPr>
              <w:tab/>
            </w:r>
            <w:r w:rsidR="00800DF2">
              <w:rPr>
                <w:noProof/>
                <w:webHidden/>
              </w:rPr>
              <w:fldChar w:fldCharType="begin"/>
            </w:r>
            <w:r w:rsidR="00800DF2">
              <w:rPr>
                <w:noProof/>
                <w:webHidden/>
              </w:rPr>
              <w:instrText xml:space="preserve"> PAGEREF _Toc412466390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59576A">
          <w:pPr>
            <w:pStyle w:val="TOC1"/>
            <w:tabs>
              <w:tab w:val="right" w:leader="dot" w:pos="9350"/>
            </w:tabs>
            <w:rPr>
              <w:rFonts w:eastAsiaTheme="minorEastAsia"/>
              <w:noProof/>
            </w:rPr>
          </w:pPr>
          <w:hyperlink w:anchor="_Toc412466391" w:history="1">
            <w:r w:rsidR="00800DF2" w:rsidRPr="000E5A23">
              <w:rPr>
                <w:rStyle w:val="Hyperlink"/>
                <w:noProof/>
              </w:rPr>
              <w:t>Executive Summary</w:t>
            </w:r>
            <w:r w:rsidR="00800DF2">
              <w:rPr>
                <w:noProof/>
                <w:webHidden/>
              </w:rPr>
              <w:tab/>
            </w:r>
            <w:r w:rsidR="00800DF2">
              <w:rPr>
                <w:noProof/>
                <w:webHidden/>
              </w:rPr>
              <w:fldChar w:fldCharType="begin"/>
            </w:r>
            <w:r w:rsidR="00800DF2">
              <w:rPr>
                <w:noProof/>
                <w:webHidden/>
              </w:rPr>
              <w:instrText xml:space="preserve"> PAGEREF _Toc412466391 \h </w:instrText>
            </w:r>
            <w:r w:rsidR="00800DF2">
              <w:rPr>
                <w:noProof/>
                <w:webHidden/>
              </w:rPr>
            </w:r>
            <w:r w:rsidR="00800DF2">
              <w:rPr>
                <w:noProof/>
                <w:webHidden/>
              </w:rPr>
              <w:fldChar w:fldCharType="separate"/>
            </w:r>
            <w:r w:rsidR="00800DF2">
              <w:rPr>
                <w:noProof/>
                <w:webHidden/>
              </w:rPr>
              <w:t>4</w:t>
            </w:r>
            <w:r w:rsidR="00800DF2">
              <w:rPr>
                <w:noProof/>
                <w:webHidden/>
              </w:rPr>
              <w:fldChar w:fldCharType="end"/>
            </w:r>
          </w:hyperlink>
        </w:p>
        <w:p w:rsidR="00800DF2" w:rsidRDefault="0059576A">
          <w:pPr>
            <w:pStyle w:val="TOC1"/>
            <w:tabs>
              <w:tab w:val="right" w:leader="dot" w:pos="9350"/>
            </w:tabs>
            <w:rPr>
              <w:rFonts w:eastAsiaTheme="minorEastAsia"/>
              <w:noProof/>
            </w:rPr>
          </w:pPr>
          <w:hyperlink w:anchor="_Toc412466392" w:history="1">
            <w:r w:rsidR="00800DF2" w:rsidRPr="000E5A23">
              <w:rPr>
                <w:rStyle w:val="Hyperlink"/>
                <w:noProof/>
              </w:rPr>
              <w:t>Dynamics</w:t>
            </w:r>
            <w:r w:rsidR="00800DF2">
              <w:rPr>
                <w:noProof/>
                <w:webHidden/>
              </w:rPr>
              <w:tab/>
            </w:r>
            <w:r w:rsidR="00800DF2">
              <w:rPr>
                <w:noProof/>
                <w:webHidden/>
              </w:rPr>
              <w:fldChar w:fldCharType="begin"/>
            </w:r>
            <w:r w:rsidR="00800DF2">
              <w:rPr>
                <w:noProof/>
                <w:webHidden/>
              </w:rPr>
              <w:instrText xml:space="preserve"> PAGEREF _Toc412466392 \h </w:instrText>
            </w:r>
            <w:r w:rsidR="00800DF2">
              <w:rPr>
                <w:noProof/>
                <w:webHidden/>
              </w:rPr>
            </w:r>
            <w:r w:rsidR="00800DF2">
              <w:rPr>
                <w:noProof/>
                <w:webHidden/>
              </w:rPr>
              <w:fldChar w:fldCharType="separate"/>
            </w:r>
            <w:r w:rsidR="00800DF2">
              <w:rPr>
                <w:noProof/>
                <w:webHidden/>
              </w:rPr>
              <w:t>6</w:t>
            </w:r>
            <w:r w:rsidR="00800DF2">
              <w:rPr>
                <w:noProof/>
                <w:webHidden/>
              </w:rPr>
              <w:fldChar w:fldCharType="end"/>
            </w:r>
          </w:hyperlink>
        </w:p>
        <w:p w:rsidR="00800DF2" w:rsidRDefault="0059576A">
          <w:pPr>
            <w:pStyle w:val="TOC1"/>
            <w:tabs>
              <w:tab w:val="right" w:leader="dot" w:pos="9350"/>
            </w:tabs>
            <w:rPr>
              <w:rFonts w:eastAsiaTheme="minorEastAsia"/>
              <w:noProof/>
            </w:rPr>
          </w:pPr>
          <w:hyperlink w:anchor="_Toc412466393" w:history="1">
            <w:r w:rsidR="00800DF2" w:rsidRPr="000E5A23">
              <w:rPr>
                <w:rStyle w:val="Hyperlink"/>
                <w:noProof/>
              </w:rPr>
              <w:t>Mechanical Design</w:t>
            </w:r>
            <w:r w:rsidR="00800DF2">
              <w:rPr>
                <w:noProof/>
                <w:webHidden/>
              </w:rPr>
              <w:tab/>
            </w:r>
            <w:r w:rsidR="00800DF2">
              <w:rPr>
                <w:noProof/>
                <w:webHidden/>
              </w:rPr>
              <w:fldChar w:fldCharType="begin"/>
            </w:r>
            <w:r w:rsidR="00800DF2">
              <w:rPr>
                <w:noProof/>
                <w:webHidden/>
              </w:rPr>
              <w:instrText xml:space="preserve"> PAGEREF _Toc412466393 \h </w:instrText>
            </w:r>
            <w:r w:rsidR="00800DF2">
              <w:rPr>
                <w:noProof/>
                <w:webHidden/>
              </w:rPr>
            </w:r>
            <w:r w:rsidR="00800DF2">
              <w:rPr>
                <w:noProof/>
                <w:webHidden/>
              </w:rPr>
              <w:fldChar w:fldCharType="separate"/>
            </w:r>
            <w:r w:rsidR="00800DF2">
              <w:rPr>
                <w:noProof/>
                <w:webHidden/>
              </w:rPr>
              <w:t>15</w:t>
            </w:r>
            <w:r w:rsidR="00800DF2">
              <w:rPr>
                <w:noProof/>
                <w:webHidden/>
              </w:rPr>
              <w:fldChar w:fldCharType="end"/>
            </w:r>
          </w:hyperlink>
        </w:p>
        <w:p w:rsidR="00800DF2" w:rsidRDefault="0059576A">
          <w:pPr>
            <w:pStyle w:val="TOC3"/>
            <w:tabs>
              <w:tab w:val="right" w:leader="dot" w:pos="9350"/>
            </w:tabs>
            <w:rPr>
              <w:rFonts w:eastAsiaTheme="minorEastAsia"/>
              <w:noProof/>
            </w:rPr>
          </w:pPr>
          <w:hyperlink w:anchor="_Toc412466394" w:history="1">
            <w:r w:rsidR="00800DF2" w:rsidRPr="000E5A23">
              <w:rPr>
                <w:rStyle w:val="Hyperlink"/>
                <w:b/>
                <w:bCs/>
                <w:noProof/>
              </w:rPr>
              <w:t>Pneumatic Components</w:t>
            </w:r>
            <w:r w:rsidR="00800DF2">
              <w:rPr>
                <w:noProof/>
                <w:webHidden/>
              </w:rPr>
              <w:tab/>
            </w:r>
            <w:r w:rsidR="00800DF2">
              <w:rPr>
                <w:noProof/>
                <w:webHidden/>
              </w:rPr>
              <w:fldChar w:fldCharType="begin"/>
            </w:r>
            <w:r w:rsidR="00800DF2">
              <w:rPr>
                <w:noProof/>
                <w:webHidden/>
              </w:rPr>
              <w:instrText xml:space="preserve"> PAGEREF _Toc412466394 \h </w:instrText>
            </w:r>
            <w:r w:rsidR="00800DF2">
              <w:rPr>
                <w:noProof/>
                <w:webHidden/>
              </w:rPr>
            </w:r>
            <w:r w:rsidR="00800DF2">
              <w:rPr>
                <w:noProof/>
                <w:webHidden/>
              </w:rPr>
              <w:fldChar w:fldCharType="separate"/>
            </w:r>
            <w:r w:rsidR="00800DF2">
              <w:rPr>
                <w:noProof/>
                <w:webHidden/>
              </w:rPr>
              <w:t>17</w:t>
            </w:r>
            <w:r w:rsidR="00800DF2">
              <w:rPr>
                <w:noProof/>
                <w:webHidden/>
              </w:rPr>
              <w:fldChar w:fldCharType="end"/>
            </w:r>
          </w:hyperlink>
        </w:p>
        <w:p w:rsidR="00800DF2" w:rsidRDefault="0059576A">
          <w:pPr>
            <w:pStyle w:val="TOC3"/>
            <w:tabs>
              <w:tab w:val="right" w:leader="dot" w:pos="9350"/>
            </w:tabs>
            <w:rPr>
              <w:rFonts w:eastAsiaTheme="minorEastAsia"/>
              <w:noProof/>
            </w:rPr>
          </w:pPr>
          <w:hyperlink w:anchor="_Toc412466395" w:history="1">
            <w:r w:rsidR="00800DF2" w:rsidRPr="000E5A23">
              <w:rPr>
                <w:rStyle w:val="Hyperlink"/>
                <w:b/>
                <w:bCs/>
                <w:noProof/>
              </w:rPr>
              <w:t>Double Acting Air Cylinders</w:t>
            </w:r>
            <w:r w:rsidR="00800DF2">
              <w:rPr>
                <w:noProof/>
                <w:webHidden/>
              </w:rPr>
              <w:tab/>
            </w:r>
            <w:r w:rsidR="00800DF2">
              <w:rPr>
                <w:noProof/>
                <w:webHidden/>
              </w:rPr>
              <w:fldChar w:fldCharType="begin"/>
            </w:r>
            <w:r w:rsidR="00800DF2">
              <w:rPr>
                <w:noProof/>
                <w:webHidden/>
              </w:rPr>
              <w:instrText xml:space="preserve"> PAGEREF _Toc412466395 \h </w:instrText>
            </w:r>
            <w:r w:rsidR="00800DF2">
              <w:rPr>
                <w:noProof/>
                <w:webHidden/>
              </w:rPr>
            </w:r>
            <w:r w:rsidR="00800DF2">
              <w:rPr>
                <w:noProof/>
                <w:webHidden/>
              </w:rPr>
              <w:fldChar w:fldCharType="separate"/>
            </w:r>
            <w:r w:rsidR="00800DF2">
              <w:rPr>
                <w:noProof/>
                <w:webHidden/>
              </w:rPr>
              <w:t>18</w:t>
            </w:r>
            <w:r w:rsidR="00800DF2">
              <w:rPr>
                <w:noProof/>
                <w:webHidden/>
              </w:rPr>
              <w:fldChar w:fldCharType="end"/>
            </w:r>
          </w:hyperlink>
        </w:p>
        <w:p w:rsidR="00800DF2" w:rsidRDefault="0059576A">
          <w:pPr>
            <w:pStyle w:val="TOC3"/>
            <w:tabs>
              <w:tab w:val="right" w:leader="dot" w:pos="9350"/>
            </w:tabs>
            <w:rPr>
              <w:rFonts w:eastAsiaTheme="minorEastAsia"/>
              <w:noProof/>
            </w:rPr>
          </w:pPr>
          <w:hyperlink w:anchor="_Toc412466396" w:history="1">
            <w:r w:rsidR="00800DF2" w:rsidRPr="000E5A23">
              <w:rPr>
                <w:rStyle w:val="Hyperlink"/>
                <w:b/>
                <w:bCs/>
                <w:noProof/>
              </w:rPr>
              <w:t>Compressor</w:t>
            </w:r>
            <w:r w:rsidR="00800DF2">
              <w:rPr>
                <w:noProof/>
                <w:webHidden/>
              </w:rPr>
              <w:tab/>
            </w:r>
            <w:r w:rsidR="00800DF2">
              <w:rPr>
                <w:noProof/>
                <w:webHidden/>
              </w:rPr>
              <w:fldChar w:fldCharType="begin"/>
            </w:r>
            <w:r w:rsidR="00800DF2">
              <w:rPr>
                <w:noProof/>
                <w:webHidden/>
              </w:rPr>
              <w:instrText xml:space="preserve"> PAGEREF _Toc412466396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59576A">
          <w:pPr>
            <w:pStyle w:val="TOC3"/>
            <w:tabs>
              <w:tab w:val="right" w:leader="dot" w:pos="9350"/>
            </w:tabs>
            <w:rPr>
              <w:rFonts w:eastAsiaTheme="minorEastAsia"/>
              <w:noProof/>
            </w:rPr>
          </w:pPr>
          <w:hyperlink w:anchor="_Toc412466397" w:history="1">
            <w:r w:rsidR="00800DF2" w:rsidRPr="000E5A23">
              <w:rPr>
                <w:rStyle w:val="Hyperlink"/>
                <w:b/>
                <w:bCs/>
                <w:noProof/>
              </w:rPr>
              <w:t>Valves</w:t>
            </w:r>
            <w:r w:rsidR="00800DF2">
              <w:rPr>
                <w:noProof/>
                <w:webHidden/>
              </w:rPr>
              <w:tab/>
            </w:r>
            <w:r w:rsidR="00800DF2">
              <w:rPr>
                <w:noProof/>
                <w:webHidden/>
              </w:rPr>
              <w:fldChar w:fldCharType="begin"/>
            </w:r>
            <w:r w:rsidR="00800DF2">
              <w:rPr>
                <w:noProof/>
                <w:webHidden/>
              </w:rPr>
              <w:instrText xml:space="preserve"> PAGEREF _Toc412466397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59576A">
          <w:pPr>
            <w:pStyle w:val="TOC1"/>
            <w:tabs>
              <w:tab w:val="right" w:leader="dot" w:pos="9350"/>
            </w:tabs>
            <w:rPr>
              <w:rFonts w:eastAsiaTheme="minorEastAsia"/>
              <w:noProof/>
            </w:rPr>
          </w:pPr>
          <w:hyperlink w:anchor="_Toc412466398" w:history="1">
            <w:r w:rsidR="00800DF2" w:rsidRPr="000E5A23">
              <w:rPr>
                <w:rStyle w:val="Hyperlink"/>
                <w:noProof/>
              </w:rPr>
              <w:t>Electrical System</w:t>
            </w:r>
            <w:r w:rsidR="00800DF2">
              <w:rPr>
                <w:noProof/>
                <w:webHidden/>
              </w:rPr>
              <w:tab/>
            </w:r>
            <w:r w:rsidR="00800DF2">
              <w:rPr>
                <w:noProof/>
                <w:webHidden/>
              </w:rPr>
              <w:fldChar w:fldCharType="begin"/>
            </w:r>
            <w:r w:rsidR="00800DF2">
              <w:rPr>
                <w:noProof/>
                <w:webHidden/>
              </w:rPr>
              <w:instrText xml:space="preserve"> PAGEREF _Toc412466398 \h </w:instrText>
            </w:r>
            <w:r w:rsidR="00800DF2">
              <w:rPr>
                <w:noProof/>
                <w:webHidden/>
              </w:rPr>
            </w:r>
            <w:r w:rsidR="00800DF2">
              <w:rPr>
                <w:noProof/>
                <w:webHidden/>
              </w:rPr>
              <w:fldChar w:fldCharType="separate"/>
            </w:r>
            <w:r w:rsidR="00800DF2">
              <w:rPr>
                <w:noProof/>
                <w:webHidden/>
              </w:rPr>
              <w:t>23</w:t>
            </w:r>
            <w:r w:rsidR="00800DF2">
              <w:rPr>
                <w:noProof/>
                <w:webHidden/>
              </w:rPr>
              <w:fldChar w:fldCharType="end"/>
            </w:r>
          </w:hyperlink>
        </w:p>
        <w:p w:rsidR="00800DF2" w:rsidRDefault="0059576A">
          <w:pPr>
            <w:pStyle w:val="TOC1"/>
            <w:tabs>
              <w:tab w:val="right" w:leader="dot" w:pos="9350"/>
            </w:tabs>
            <w:rPr>
              <w:rFonts w:eastAsiaTheme="minorEastAsia"/>
              <w:noProof/>
            </w:rPr>
          </w:pPr>
          <w:hyperlink w:anchor="_Toc412466399" w:history="1">
            <w:r w:rsidR="00800DF2" w:rsidRPr="000E5A23">
              <w:rPr>
                <w:rStyle w:val="Hyperlink"/>
                <w:noProof/>
              </w:rPr>
              <w:t>Control Algorithms</w:t>
            </w:r>
            <w:r w:rsidR="00800DF2">
              <w:rPr>
                <w:noProof/>
                <w:webHidden/>
              </w:rPr>
              <w:tab/>
            </w:r>
            <w:r w:rsidR="00800DF2">
              <w:rPr>
                <w:noProof/>
                <w:webHidden/>
              </w:rPr>
              <w:fldChar w:fldCharType="begin"/>
            </w:r>
            <w:r w:rsidR="00800DF2">
              <w:rPr>
                <w:noProof/>
                <w:webHidden/>
              </w:rPr>
              <w:instrText xml:space="preserve"> PAGEREF _Toc412466399 \h </w:instrText>
            </w:r>
            <w:r w:rsidR="00800DF2">
              <w:rPr>
                <w:noProof/>
                <w:webHidden/>
              </w:rPr>
            </w:r>
            <w:r w:rsidR="00800DF2">
              <w:rPr>
                <w:noProof/>
                <w:webHidden/>
              </w:rPr>
              <w:fldChar w:fldCharType="separate"/>
            </w:r>
            <w:r w:rsidR="00800DF2">
              <w:rPr>
                <w:noProof/>
                <w:webHidden/>
              </w:rPr>
              <w:t>24</w:t>
            </w:r>
            <w:r w:rsidR="00800DF2">
              <w:rPr>
                <w:noProof/>
                <w:webHidden/>
              </w:rPr>
              <w:fldChar w:fldCharType="end"/>
            </w:r>
          </w:hyperlink>
        </w:p>
        <w:p w:rsidR="00800DF2" w:rsidRDefault="0059576A">
          <w:pPr>
            <w:pStyle w:val="TOC1"/>
            <w:tabs>
              <w:tab w:val="right" w:leader="dot" w:pos="9350"/>
            </w:tabs>
            <w:rPr>
              <w:rFonts w:eastAsiaTheme="minorEastAsia"/>
              <w:noProof/>
            </w:rPr>
          </w:pPr>
          <w:hyperlink w:anchor="_Toc412466400" w:history="1">
            <w:r w:rsidR="00800DF2" w:rsidRPr="000E5A23">
              <w:rPr>
                <w:rStyle w:val="Hyperlink"/>
                <w:noProof/>
              </w:rPr>
              <w:t>State Machine</w:t>
            </w:r>
            <w:r w:rsidR="00800DF2">
              <w:rPr>
                <w:noProof/>
                <w:webHidden/>
              </w:rPr>
              <w:tab/>
            </w:r>
            <w:r w:rsidR="00800DF2">
              <w:rPr>
                <w:noProof/>
                <w:webHidden/>
              </w:rPr>
              <w:fldChar w:fldCharType="begin"/>
            </w:r>
            <w:r w:rsidR="00800DF2">
              <w:rPr>
                <w:noProof/>
                <w:webHidden/>
              </w:rPr>
              <w:instrText xml:space="preserve"> PAGEREF _Toc412466400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59576A">
          <w:pPr>
            <w:pStyle w:val="TOC1"/>
            <w:tabs>
              <w:tab w:val="right" w:leader="dot" w:pos="9350"/>
            </w:tabs>
            <w:rPr>
              <w:rFonts w:eastAsiaTheme="minorEastAsia"/>
              <w:noProof/>
            </w:rPr>
          </w:pPr>
          <w:hyperlink w:anchor="_Toc412466401" w:history="1">
            <w:r w:rsidR="00800DF2" w:rsidRPr="000E5A23">
              <w:rPr>
                <w:rStyle w:val="Hyperlink"/>
                <w:noProof/>
              </w:rPr>
              <w:t>Conclusion</w:t>
            </w:r>
            <w:r w:rsidR="00800DF2">
              <w:rPr>
                <w:noProof/>
                <w:webHidden/>
              </w:rPr>
              <w:tab/>
            </w:r>
            <w:r w:rsidR="00800DF2">
              <w:rPr>
                <w:noProof/>
                <w:webHidden/>
              </w:rPr>
              <w:fldChar w:fldCharType="begin"/>
            </w:r>
            <w:r w:rsidR="00800DF2">
              <w:rPr>
                <w:noProof/>
                <w:webHidden/>
              </w:rPr>
              <w:instrText xml:space="preserve"> PAGEREF _Toc412466401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59576A">
          <w:pPr>
            <w:pStyle w:val="TOC1"/>
            <w:tabs>
              <w:tab w:val="right" w:leader="dot" w:pos="9350"/>
            </w:tabs>
            <w:rPr>
              <w:rFonts w:eastAsiaTheme="minorEastAsia"/>
              <w:noProof/>
            </w:rPr>
          </w:pPr>
          <w:hyperlink w:anchor="_Toc412466402" w:history="1">
            <w:r w:rsidR="00800DF2" w:rsidRPr="000E5A23">
              <w:rPr>
                <w:rStyle w:val="Hyperlink"/>
                <w:noProof/>
              </w:rPr>
              <w:t>Environmental Report</w:t>
            </w:r>
            <w:r w:rsidR="00800DF2">
              <w:rPr>
                <w:noProof/>
                <w:webHidden/>
              </w:rPr>
              <w:tab/>
            </w:r>
            <w:r w:rsidR="00800DF2">
              <w:rPr>
                <w:noProof/>
                <w:webHidden/>
              </w:rPr>
              <w:fldChar w:fldCharType="begin"/>
            </w:r>
            <w:r w:rsidR="00800DF2">
              <w:rPr>
                <w:noProof/>
                <w:webHidden/>
              </w:rPr>
              <w:instrText xml:space="preserve"> PAGEREF _Toc412466402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59576A">
          <w:pPr>
            <w:pStyle w:val="TOC2"/>
            <w:tabs>
              <w:tab w:val="right" w:leader="dot" w:pos="9350"/>
            </w:tabs>
            <w:rPr>
              <w:noProof/>
            </w:rPr>
          </w:pPr>
          <w:hyperlink w:anchor="_Toc412466403" w:history="1">
            <w:r w:rsidR="00800DF2" w:rsidRPr="000E5A23">
              <w:rPr>
                <w:rStyle w:val="Hyperlink"/>
                <w:noProof/>
              </w:rPr>
              <w:t>A. Materials Contained in Design</w:t>
            </w:r>
            <w:r w:rsidR="00800DF2">
              <w:rPr>
                <w:noProof/>
                <w:webHidden/>
              </w:rPr>
              <w:tab/>
            </w:r>
            <w:r w:rsidR="00800DF2">
              <w:rPr>
                <w:noProof/>
                <w:webHidden/>
              </w:rPr>
              <w:fldChar w:fldCharType="begin"/>
            </w:r>
            <w:r w:rsidR="00800DF2">
              <w:rPr>
                <w:noProof/>
                <w:webHidden/>
              </w:rPr>
              <w:instrText xml:space="preserve"> PAGEREF _Toc412466403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59576A">
          <w:pPr>
            <w:pStyle w:val="TOC2"/>
            <w:tabs>
              <w:tab w:val="right" w:leader="dot" w:pos="9350"/>
            </w:tabs>
            <w:rPr>
              <w:noProof/>
            </w:rPr>
          </w:pPr>
          <w:hyperlink w:anchor="_Toc412466404" w:history="1">
            <w:r w:rsidR="00800DF2" w:rsidRPr="000E5A23">
              <w:rPr>
                <w:rStyle w:val="Hyperlink"/>
                <w:noProof/>
              </w:rPr>
              <w:t>B. Materials Contained in Prototype</w:t>
            </w:r>
            <w:r w:rsidR="00800DF2">
              <w:rPr>
                <w:noProof/>
                <w:webHidden/>
              </w:rPr>
              <w:tab/>
            </w:r>
            <w:r w:rsidR="00800DF2">
              <w:rPr>
                <w:noProof/>
                <w:webHidden/>
              </w:rPr>
              <w:fldChar w:fldCharType="begin"/>
            </w:r>
            <w:r w:rsidR="00800DF2">
              <w:rPr>
                <w:noProof/>
                <w:webHidden/>
              </w:rPr>
              <w:instrText xml:space="preserve"> PAGEREF _Toc412466404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59576A">
          <w:pPr>
            <w:pStyle w:val="TOC2"/>
            <w:tabs>
              <w:tab w:val="right" w:leader="dot" w:pos="9350"/>
            </w:tabs>
            <w:rPr>
              <w:noProof/>
            </w:rPr>
          </w:pPr>
          <w:hyperlink w:anchor="_Toc412466405" w:history="1">
            <w:r w:rsidR="00800DF2" w:rsidRPr="000E5A23">
              <w:rPr>
                <w:rStyle w:val="Hyperlink"/>
                <w:noProof/>
              </w:rPr>
              <w:t>C. Special Handling Instructions</w:t>
            </w:r>
            <w:r w:rsidR="00800DF2">
              <w:rPr>
                <w:noProof/>
                <w:webHidden/>
              </w:rPr>
              <w:tab/>
            </w:r>
            <w:r w:rsidR="00800DF2">
              <w:rPr>
                <w:noProof/>
                <w:webHidden/>
              </w:rPr>
              <w:fldChar w:fldCharType="begin"/>
            </w:r>
            <w:r w:rsidR="00800DF2">
              <w:rPr>
                <w:noProof/>
                <w:webHidden/>
              </w:rPr>
              <w:instrText xml:space="preserve"> PAGEREF _Toc412466405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59576A">
          <w:pPr>
            <w:pStyle w:val="TOC2"/>
            <w:tabs>
              <w:tab w:val="right" w:leader="dot" w:pos="9350"/>
            </w:tabs>
            <w:rPr>
              <w:noProof/>
            </w:rPr>
          </w:pPr>
          <w:hyperlink w:anchor="_Toc412466406" w:history="1">
            <w:r w:rsidR="00800DF2" w:rsidRPr="000E5A23">
              <w:rPr>
                <w:rStyle w:val="Hyperlink"/>
                <w:noProof/>
              </w:rPr>
              <w:t>D. Special Storage Instructions</w:t>
            </w:r>
            <w:r w:rsidR="00800DF2">
              <w:rPr>
                <w:noProof/>
                <w:webHidden/>
              </w:rPr>
              <w:tab/>
            </w:r>
            <w:r w:rsidR="00800DF2">
              <w:rPr>
                <w:noProof/>
                <w:webHidden/>
              </w:rPr>
              <w:fldChar w:fldCharType="begin"/>
            </w:r>
            <w:r w:rsidR="00800DF2">
              <w:rPr>
                <w:noProof/>
                <w:webHidden/>
              </w:rPr>
              <w:instrText xml:space="preserve"> PAGEREF _Toc412466406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59576A">
          <w:pPr>
            <w:pStyle w:val="TOC2"/>
            <w:tabs>
              <w:tab w:val="right" w:leader="dot" w:pos="9350"/>
            </w:tabs>
            <w:rPr>
              <w:noProof/>
            </w:rPr>
          </w:pPr>
          <w:hyperlink w:anchor="_Toc412466407" w:history="1">
            <w:r w:rsidR="00800DF2" w:rsidRPr="000E5A23">
              <w:rPr>
                <w:rStyle w:val="Hyperlink"/>
                <w:noProof/>
              </w:rPr>
              <w:t>E. Disposal Instructions</w:t>
            </w:r>
            <w:r w:rsidR="00800DF2">
              <w:rPr>
                <w:noProof/>
                <w:webHidden/>
              </w:rPr>
              <w:tab/>
            </w:r>
            <w:r w:rsidR="00800DF2">
              <w:rPr>
                <w:noProof/>
                <w:webHidden/>
              </w:rPr>
              <w:fldChar w:fldCharType="begin"/>
            </w:r>
            <w:r w:rsidR="00800DF2">
              <w:rPr>
                <w:noProof/>
                <w:webHidden/>
              </w:rPr>
              <w:instrText xml:space="preserve"> PAGEREF _Toc412466407 \h </w:instrText>
            </w:r>
            <w:r w:rsidR="00800DF2">
              <w:rPr>
                <w:noProof/>
                <w:webHidden/>
              </w:rPr>
            </w:r>
            <w:r w:rsidR="00800DF2">
              <w:rPr>
                <w:noProof/>
                <w:webHidden/>
              </w:rPr>
              <w:fldChar w:fldCharType="separate"/>
            </w:r>
            <w:r w:rsidR="00800DF2">
              <w:rPr>
                <w:noProof/>
                <w:webHidden/>
              </w:rPr>
              <w:t>28</w:t>
            </w:r>
            <w:r w:rsidR="00800DF2">
              <w:rPr>
                <w:noProof/>
                <w:webHidden/>
              </w:rPr>
              <w:fldChar w:fldCharType="end"/>
            </w:r>
          </w:hyperlink>
        </w:p>
        <w:p w:rsidR="00800DF2" w:rsidRDefault="0059576A">
          <w:pPr>
            <w:pStyle w:val="TOC1"/>
            <w:tabs>
              <w:tab w:val="right" w:leader="dot" w:pos="9350"/>
            </w:tabs>
            <w:rPr>
              <w:rFonts w:eastAsiaTheme="minorEastAsia"/>
              <w:noProof/>
            </w:rPr>
          </w:pPr>
          <w:hyperlink w:anchor="_Toc412466408" w:history="1">
            <w:r w:rsidR="00800DF2" w:rsidRPr="000E5A23">
              <w:rPr>
                <w:rStyle w:val="Hyperlink"/>
                <w:noProof/>
              </w:rPr>
              <w:t>References</w:t>
            </w:r>
            <w:r w:rsidR="00800DF2">
              <w:rPr>
                <w:noProof/>
                <w:webHidden/>
              </w:rPr>
              <w:tab/>
            </w:r>
            <w:r w:rsidR="00800DF2">
              <w:rPr>
                <w:noProof/>
                <w:webHidden/>
              </w:rPr>
              <w:fldChar w:fldCharType="begin"/>
            </w:r>
            <w:r w:rsidR="00800DF2">
              <w:rPr>
                <w:noProof/>
                <w:webHidden/>
              </w:rPr>
              <w:instrText xml:space="preserve"> PAGEREF _Toc412466408 \h </w:instrText>
            </w:r>
            <w:r w:rsidR="00800DF2">
              <w:rPr>
                <w:noProof/>
                <w:webHidden/>
              </w:rPr>
            </w:r>
            <w:r w:rsidR="00800DF2">
              <w:rPr>
                <w:noProof/>
                <w:webHidden/>
              </w:rPr>
              <w:fldChar w:fldCharType="separate"/>
            </w:r>
            <w:r w:rsidR="00800DF2">
              <w:rPr>
                <w:noProof/>
                <w:webHidden/>
              </w:rPr>
              <w:t>29</w:t>
            </w:r>
            <w:r w:rsidR="00800DF2">
              <w:rPr>
                <w:noProof/>
                <w:webHidden/>
              </w:rPr>
              <w:fldChar w:fldCharType="end"/>
            </w:r>
          </w:hyperlink>
        </w:p>
        <w:p w:rsidR="00800DF2" w:rsidRDefault="0059576A">
          <w:pPr>
            <w:pStyle w:val="TOC1"/>
            <w:tabs>
              <w:tab w:val="right" w:leader="dot" w:pos="9350"/>
            </w:tabs>
            <w:rPr>
              <w:rFonts w:eastAsiaTheme="minorEastAsia"/>
              <w:noProof/>
            </w:rPr>
          </w:pPr>
          <w:hyperlink w:anchor="_Toc412466409" w:history="1">
            <w:r w:rsidR="00800DF2" w:rsidRPr="000E5A23">
              <w:rPr>
                <w:rStyle w:val="Hyperlink"/>
                <w:noProof/>
              </w:rPr>
              <w:t>Appendix I – Dynamic Simulation MATLAB Code</w:t>
            </w:r>
            <w:r w:rsidR="00800DF2">
              <w:rPr>
                <w:noProof/>
                <w:webHidden/>
              </w:rPr>
              <w:tab/>
            </w:r>
            <w:r w:rsidR="00800DF2">
              <w:rPr>
                <w:noProof/>
                <w:webHidden/>
              </w:rPr>
              <w:fldChar w:fldCharType="begin"/>
            </w:r>
            <w:r w:rsidR="00800DF2">
              <w:rPr>
                <w:noProof/>
                <w:webHidden/>
              </w:rPr>
              <w:instrText xml:space="preserve"> PAGEREF _Toc412466409 \h </w:instrText>
            </w:r>
            <w:r w:rsidR="00800DF2">
              <w:rPr>
                <w:noProof/>
                <w:webHidden/>
              </w:rPr>
            </w:r>
            <w:r w:rsidR="00800DF2">
              <w:rPr>
                <w:noProof/>
                <w:webHidden/>
              </w:rPr>
              <w:fldChar w:fldCharType="separate"/>
            </w:r>
            <w:r w:rsidR="00800DF2">
              <w:rPr>
                <w:noProof/>
                <w:webHidden/>
              </w:rPr>
              <w:t>31</w:t>
            </w:r>
            <w:r w:rsidR="00800DF2">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2466389"/>
      <w:r>
        <w:lastRenderedPageBreak/>
        <w:t>Table of Figures</w:t>
      </w:r>
      <w:bookmarkEnd w:id="1"/>
    </w:p>
    <w:p w:rsidR="00874150"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5" w:anchor="_Toc412466943" w:history="1">
        <w:r w:rsidR="00874150" w:rsidRPr="000F06AE">
          <w:rPr>
            <w:rStyle w:val="Hyperlink"/>
            <w:noProof/>
          </w:rPr>
          <w:t>Figure 1: Mathematic</w:t>
        </w:r>
        <w:r w:rsidR="00874150">
          <w:rPr>
            <w:rStyle w:val="Hyperlink"/>
            <w:noProof/>
          </w:rPr>
          <w:t>al notation for the robot model</w:t>
        </w:r>
        <w:r w:rsidR="00874150">
          <w:rPr>
            <w:noProof/>
            <w:webHidden/>
          </w:rPr>
          <w:tab/>
        </w:r>
        <w:r w:rsidR="00874150">
          <w:rPr>
            <w:noProof/>
            <w:webHidden/>
          </w:rPr>
          <w:fldChar w:fldCharType="begin"/>
        </w:r>
        <w:r w:rsidR="00874150">
          <w:rPr>
            <w:noProof/>
            <w:webHidden/>
          </w:rPr>
          <w:instrText xml:space="preserve"> PAGEREF _Toc412466943 \h </w:instrText>
        </w:r>
        <w:r w:rsidR="00874150">
          <w:rPr>
            <w:noProof/>
            <w:webHidden/>
          </w:rPr>
        </w:r>
        <w:r w:rsidR="00874150">
          <w:rPr>
            <w:noProof/>
            <w:webHidden/>
          </w:rPr>
          <w:fldChar w:fldCharType="separate"/>
        </w:r>
        <w:r w:rsidR="006848E1">
          <w:rPr>
            <w:noProof/>
            <w:webHidden/>
          </w:rPr>
          <w:t>6</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44" w:history="1">
        <w:r w:rsidR="00874150" w:rsidRPr="000F06AE">
          <w:rPr>
            <w:rStyle w:val="Hyperlink"/>
            <w:noProof/>
          </w:rPr>
          <w:t>Figure 2: Free body diagrams for the s</w:t>
        </w:r>
        <w:r w:rsidR="00874150">
          <w:rPr>
            <w:rStyle w:val="Hyperlink"/>
            <w:noProof/>
          </w:rPr>
          <w:t>hank (left) and thigh (right)</w:t>
        </w:r>
        <w:r w:rsidR="00874150">
          <w:rPr>
            <w:noProof/>
            <w:webHidden/>
          </w:rPr>
          <w:tab/>
        </w:r>
        <w:r w:rsidR="00874150">
          <w:rPr>
            <w:noProof/>
            <w:webHidden/>
          </w:rPr>
          <w:fldChar w:fldCharType="begin"/>
        </w:r>
        <w:r w:rsidR="00874150">
          <w:rPr>
            <w:noProof/>
            <w:webHidden/>
          </w:rPr>
          <w:instrText xml:space="preserve"> PAGEREF _Toc412466944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45" w:history="1">
        <w:r w:rsidR="00874150" w:rsidRPr="000F06AE">
          <w:rPr>
            <w:rStyle w:val="Hyperlink"/>
            <w:noProof/>
          </w:rPr>
          <w:t>Figure 3: Free body diagram of th</w:t>
        </w:r>
        <w:r w:rsidR="00874150">
          <w:rPr>
            <w:rStyle w:val="Hyperlink"/>
            <w:noProof/>
          </w:rPr>
          <w:t>e chassis at an arbitrary angle</w:t>
        </w:r>
        <w:r w:rsidR="00874150">
          <w:rPr>
            <w:noProof/>
            <w:webHidden/>
          </w:rPr>
          <w:tab/>
        </w:r>
        <w:r w:rsidR="00874150">
          <w:rPr>
            <w:noProof/>
            <w:webHidden/>
          </w:rPr>
          <w:fldChar w:fldCharType="begin"/>
        </w:r>
        <w:r w:rsidR="00874150">
          <w:rPr>
            <w:noProof/>
            <w:webHidden/>
          </w:rPr>
          <w:instrText xml:space="preserve"> PAGEREF _Toc412466945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r:id="rId16" w:anchor="_Toc412466946" w:history="1">
        <w:r w:rsidR="00874150" w:rsidRPr="000F06AE">
          <w:rPr>
            <w:rStyle w:val="Hyperlink"/>
            <w:noProof/>
          </w:rPr>
          <w:t>Figure 4: Length definitions</w:t>
        </w:r>
        <w:r w:rsidR="00874150">
          <w:rPr>
            <w:rStyle w:val="Hyperlink"/>
            <w:noProof/>
          </w:rPr>
          <w:t xml:space="preserve"> for the front right robot leg</w:t>
        </w:r>
        <w:r w:rsidR="00874150">
          <w:rPr>
            <w:noProof/>
            <w:webHidden/>
          </w:rPr>
          <w:tab/>
        </w:r>
        <w:r w:rsidR="00874150">
          <w:rPr>
            <w:noProof/>
            <w:webHidden/>
          </w:rPr>
          <w:fldChar w:fldCharType="begin"/>
        </w:r>
        <w:r w:rsidR="00874150">
          <w:rPr>
            <w:noProof/>
            <w:webHidden/>
          </w:rPr>
          <w:instrText xml:space="preserve"> PAGEREF _Toc412466946 \h </w:instrText>
        </w:r>
        <w:r w:rsidR="00874150">
          <w:rPr>
            <w:noProof/>
            <w:webHidden/>
          </w:rPr>
        </w:r>
        <w:r w:rsidR="00874150">
          <w:rPr>
            <w:noProof/>
            <w:webHidden/>
          </w:rPr>
          <w:fldChar w:fldCharType="separate"/>
        </w:r>
        <w:r w:rsidR="006848E1">
          <w:rPr>
            <w:noProof/>
            <w:webHidden/>
          </w:rPr>
          <w:t>9</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47" w:history="1">
        <w:r w:rsidR="00874150" w:rsidRPr="000F06AE">
          <w:rPr>
            <w:rStyle w:val="Hyperlink"/>
            <w:noProof/>
          </w:rPr>
          <w:t>Figure 5: Kinematic step si</w:t>
        </w:r>
        <w:r w:rsidR="00874150">
          <w:rPr>
            <w:rStyle w:val="Hyperlink"/>
            <w:noProof/>
          </w:rPr>
          <w:t>mulation for a single robot leg</w:t>
        </w:r>
        <w:r w:rsidR="00874150">
          <w:rPr>
            <w:noProof/>
            <w:webHidden/>
          </w:rPr>
          <w:tab/>
        </w:r>
        <w:r w:rsidR="00874150">
          <w:rPr>
            <w:noProof/>
            <w:webHidden/>
          </w:rPr>
          <w:fldChar w:fldCharType="begin"/>
        </w:r>
        <w:r w:rsidR="00874150">
          <w:rPr>
            <w:noProof/>
            <w:webHidden/>
          </w:rPr>
          <w:instrText xml:space="preserve"> PAGEREF _Toc412466947 \h </w:instrText>
        </w:r>
        <w:r w:rsidR="00874150">
          <w:rPr>
            <w:noProof/>
            <w:webHidden/>
          </w:rPr>
        </w:r>
        <w:r w:rsidR="00874150">
          <w:rPr>
            <w:noProof/>
            <w:webHidden/>
          </w:rPr>
          <w:fldChar w:fldCharType="separate"/>
        </w:r>
        <w:r w:rsidR="006848E1">
          <w:rPr>
            <w:noProof/>
            <w:webHidden/>
          </w:rPr>
          <w:t>11</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48" w:history="1">
        <w:r w:rsidR="00874150" w:rsidRPr="000F06AE">
          <w:rPr>
            <w:rStyle w:val="Hyperlink"/>
            <w:noProof/>
          </w:rPr>
          <w:t>Figure 6: Free body diagram f</w:t>
        </w:r>
        <w:r w:rsidR="00874150">
          <w:rPr>
            <w:rStyle w:val="Hyperlink"/>
            <w:noProof/>
          </w:rPr>
          <w:t>or the drag portion of the gait</w:t>
        </w:r>
        <w:r w:rsidR="00874150">
          <w:rPr>
            <w:noProof/>
            <w:webHidden/>
          </w:rPr>
          <w:tab/>
        </w:r>
        <w:r w:rsidR="00874150">
          <w:rPr>
            <w:noProof/>
            <w:webHidden/>
          </w:rPr>
          <w:fldChar w:fldCharType="begin"/>
        </w:r>
        <w:r w:rsidR="00874150">
          <w:rPr>
            <w:noProof/>
            <w:webHidden/>
          </w:rPr>
          <w:instrText xml:space="preserve"> PAGEREF _Toc412466948 \h </w:instrText>
        </w:r>
        <w:r w:rsidR="00874150">
          <w:rPr>
            <w:noProof/>
            <w:webHidden/>
          </w:rPr>
        </w:r>
        <w:r w:rsidR="00874150">
          <w:rPr>
            <w:noProof/>
            <w:webHidden/>
          </w:rPr>
          <w:fldChar w:fldCharType="separate"/>
        </w:r>
        <w:r w:rsidR="006848E1">
          <w:rPr>
            <w:noProof/>
            <w:webHidden/>
          </w:rPr>
          <w:t>13</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49" w:history="1">
        <w:r w:rsidR="00874150" w:rsidRPr="000F06AE">
          <w:rPr>
            <w:rStyle w:val="Hyperlink"/>
            <w:noProof/>
          </w:rPr>
          <w:t>Figure 7: FEA result for Shank</w:t>
        </w:r>
        <w:r w:rsidR="00874150">
          <w:rPr>
            <w:noProof/>
            <w:webHidden/>
          </w:rPr>
          <w:tab/>
        </w:r>
        <w:r w:rsidR="00874150">
          <w:rPr>
            <w:noProof/>
            <w:webHidden/>
          </w:rPr>
          <w:fldChar w:fldCharType="begin"/>
        </w:r>
        <w:r w:rsidR="00874150">
          <w:rPr>
            <w:noProof/>
            <w:webHidden/>
          </w:rPr>
          <w:instrText xml:space="preserve"> PAGEREF _Toc412466949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50" w:history="1">
        <w:r w:rsidR="00874150" w:rsidRPr="000F06AE">
          <w:rPr>
            <w:rStyle w:val="Hyperlink"/>
            <w:noProof/>
          </w:rPr>
          <w:t>Figure 8: FEA result for Thigh</w:t>
        </w:r>
        <w:r w:rsidR="00874150">
          <w:rPr>
            <w:noProof/>
            <w:webHidden/>
          </w:rPr>
          <w:tab/>
        </w:r>
        <w:r w:rsidR="00874150">
          <w:rPr>
            <w:noProof/>
            <w:webHidden/>
          </w:rPr>
          <w:fldChar w:fldCharType="begin"/>
        </w:r>
        <w:r w:rsidR="00874150">
          <w:rPr>
            <w:noProof/>
            <w:webHidden/>
          </w:rPr>
          <w:instrText xml:space="preserve"> PAGEREF _Toc412466950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51" w:history="1">
        <w:r w:rsidR="00874150" w:rsidRPr="000F06AE">
          <w:rPr>
            <w:rStyle w:val="Hyperlink"/>
            <w:noProof/>
          </w:rPr>
          <w:t>Figure 9: FEA result for Chassis</w:t>
        </w:r>
        <w:r w:rsidR="00874150">
          <w:rPr>
            <w:noProof/>
            <w:webHidden/>
          </w:rPr>
          <w:tab/>
        </w:r>
        <w:r w:rsidR="00874150">
          <w:rPr>
            <w:noProof/>
            <w:webHidden/>
          </w:rPr>
          <w:fldChar w:fldCharType="begin"/>
        </w:r>
        <w:r w:rsidR="00874150">
          <w:rPr>
            <w:noProof/>
            <w:webHidden/>
          </w:rPr>
          <w:instrText xml:space="preserve"> PAGEREF _Toc412466951 \h </w:instrText>
        </w:r>
        <w:r w:rsidR="00874150">
          <w:rPr>
            <w:noProof/>
            <w:webHidden/>
          </w:rPr>
        </w:r>
        <w:r w:rsidR="00874150">
          <w:rPr>
            <w:noProof/>
            <w:webHidden/>
          </w:rPr>
          <w:fldChar w:fldCharType="separate"/>
        </w:r>
        <w:r w:rsidR="006848E1">
          <w:rPr>
            <w:noProof/>
            <w:webHidden/>
          </w:rPr>
          <w:t>18</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52" w:history="1">
        <w:r w:rsidR="00874150" w:rsidRPr="000F06AE">
          <w:rPr>
            <w:rStyle w:val="Hyperlink"/>
            <w:noProof/>
          </w:rPr>
          <w:t>Figure 10: Bimba Original Line® Air cylinder w/ Adjustable Cushions</w:t>
        </w:r>
        <w:r w:rsidR="00874150">
          <w:rPr>
            <w:noProof/>
            <w:webHidden/>
          </w:rPr>
          <w:tab/>
        </w:r>
        <w:r w:rsidR="00874150">
          <w:rPr>
            <w:noProof/>
            <w:webHidden/>
          </w:rPr>
          <w:fldChar w:fldCharType="begin"/>
        </w:r>
        <w:r w:rsidR="00874150">
          <w:rPr>
            <w:noProof/>
            <w:webHidden/>
          </w:rPr>
          <w:instrText xml:space="preserve"> PAGEREF _Toc412466952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53" w:history="1">
        <w:r w:rsidR="00874150" w:rsidRPr="000F06AE">
          <w:rPr>
            <w:rStyle w:val="Hyperlink"/>
            <w:noProof/>
          </w:rPr>
          <w:t>Figure 11: Cylinder Cross-Section View</w:t>
        </w:r>
        <w:r w:rsidR="00874150">
          <w:rPr>
            <w:noProof/>
            <w:webHidden/>
          </w:rPr>
          <w:tab/>
        </w:r>
        <w:r w:rsidR="00874150">
          <w:rPr>
            <w:noProof/>
            <w:webHidden/>
          </w:rPr>
          <w:fldChar w:fldCharType="begin"/>
        </w:r>
        <w:r w:rsidR="00874150">
          <w:rPr>
            <w:noProof/>
            <w:webHidden/>
          </w:rPr>
          <w:instrText xml:space="preserve"> PAGEREF _Toc412466953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54" w:history="1">
        <w:r w:rsidR="00874150" w:rsidRPr="000F06AE">
          <w:rPr>
            <w:rStyle w:val="Hyperlink"/>
            <w:noProof/>
          </w:rPr>
          <w:t>Figure 12: Speedaire Air Compressor, 0.9 HP, 120V, 115 psi</w:t>
        </w:r>
        <w:r w:rsidR="00874150">
          <w:rPr>
            <w:noProof/>
            <w:webHidden/>
          </w:rPr>
          <w:tab/>
        </w:r>
        <w:r w:rsidR="00874150">
          <w:rPr>
            <w:noProof/>
            <w:webHidden/>
          </w:rPr>
          <w:fldChar w:fldCharType="begin"/>
        </w:r>
        <w:r w:rsidR="00874150">
          <w:rPr>
            <w:noProof/>
            <w:webHidden/>
          </w:rPr>
          <w:instrText xml:space="preserve"> PAGEREF _Toc412466954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55" w:history="1">
        <w:r w:rsidR="00874150" w:rsidRPr="000F06AE">
          <w:rPr>
            <w:rStyle w:val="Hyperlink"/>
            <w:noProof/>
          </w:rPr>
          <w:t>Figure 13: 12v DC 4mm 1/4" NPT Brass NBR 2-Way Solenoid Valve</w:t>
        </w:r>
        <w:r w:rsidR="00874150">
          <w:rPr>
            <w:noProof/>
            <w:webHidden/>
          </w:rPr>
          <w:tab/>
        </w:r>
        <w:r w:rsidR="00874150">
          <w:rPr>
            <w:noProof/>
            <w:webHidden/>
          </w:rPr>
          <w:fldChar w:fldCharType="begin"/>
        </w:r>
        <w:r w:rsidR="00874150">
          <w:rPr>
            <w:noProof/>
            <w:webHidden/>
          </w:rPr>
          <w:instrText xml:space="preserve"> PAGEREF _Toc412466955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56" w:history="1">
        <w:r w:rsidR="00874150" w:rsidRPr="000F06AE">
          <w:rPr>
            <w:rStyle w:val="Hyperlink"/>
            <w:noProof/>
          </w:rPr>
          <w:t>Figure 14: Electric Solenoid Valve – Cutaway</w:t>
        </w:r>
        <w:r w:rsidR="00874150">
          <w:rPr>
            <w:noProof/>
            <w:webHidden/>
          </w:rPr>
          <w:tab/>
        </w:r>
        <w:r w:rsidR="00874150">
          <w:rPr>
            <w:noProof/>
            <w:webHidden/>
          </w:rPr>
          <w:fldChar w:fldCharType="begin"/>
        </w:r>
        <w:r w:rsidR="00874150">
          <w:rPr>
            <w:noProof/>
            <w:webHidden/>
          </w:rPr>
          <w:instrText xml:space="preserve"> PAGEREF _Toc412466956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57" w:history="1">
        <w:r w:rsidR="00874150" w:rsidRPr="000F06AE">
          <w:rPr>
            <w:rStyle w:val="Hyperlink"/>
            <w:noProof/>
          </w:rPr>
          <w:t>Figure 15: Numatics Mark 3, SPA 3, and PA 3 Series Valve</w:t>
        </w:r>
        <w:r w:rsidR="00874150">
          <w:rPr>
            <w:noProof/>
            <w:webHidden/>
          </w:rPr>
          <w:tab/>
        </w:r>
        <w:r w:rsidR="00874150">
          <w:rPr>
            <w:noProof/>
            <w:webHidden/>
          </w:rPr>
          <w:fldChar w:fldCharType="begin"/>
        </w:r>
        <w:r w:rsidR="00874150">
          <w:rPr>
            <w:noProof/>
            <w:webHidden/>
          </w:rPr>
          <w:instrText xml:space="preserve"> PAGEREF _Toc412466957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58" w:history="1">
        <w:r w:rsidR="00874150" w:rsidRPr="000F06AE">
          <w:rPr>
            <w:rStyle w:val="Hyperlink"/>
            <w:noProof/>
          </w:rPr>
          <w:t>Figure 1</w:t>
        </w:r>
        <w:r w:rsidR="00874150">
          <w:rPr>
            <w:rStyle w:val="Hyperlink"/>
            <w:noProof/>
          </w:rPr>
          <w:t>6: 4/2 Directional Control Valve</w:t>
        </w:r>
        <w:r w:rsidR="00874150">
          <w:rPr>
            <w:noProof/>
            <w:webHidden/>
          </w:rPr>
          <w:tab/>
        </w:r>
        <w:r w:rsidR="00874150">
          <w:rPr>
            <w:noProof/>
            <w:webHidden/>
          </w:rPr>
          <w:fldChar w:fldCharType="begin"/>
        </w:r>
        <w:r w:rsidR="00874150">
          <w:rPr>
            <w:noProof/>
            <w:webHidden/>
          </w:rPr>
          <w:instrText xml:space="preserve"> PAGEREF _Toc412466958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59" w:history="1">
        <w:r w:rsidR="00874150" w:rsidRPr="000F06AE">
          <w:rPr>
            <w:rStyle w:val="Hyperlink"/>
            <w:noProof/>
          </w:rPr>
          <w:t>Figure 17: Belimo B208B : 2-Way</w:t>
        </w:r>
        <w:r w:rsidR="00874150">
          <w:rPr>
            <w:rStyle w:val="Hyperlink"/>
            <w:noProof/>
          </w:rPr>
          <w:t xml:space="preserve"> 1/2" Brass .46 Cv Control Valv</w:t>
        </w:r>
        <w:r w:rsidR="00874150">
          <w:rPr>
            <w:noProof/>
            <w:webHidden/>
          </w:rPr>
          <w:tab/>
        </w:r>
        <w:r w:rsidR="00874150">
          <w:rPr>
            <w:noProof/>
            <w:webHidden/>
          </w:rPr>
          <w:fldChar w:fldCharType="begin"/>
        </w:r>
        <w:r w:rsidR="00874150">
          <w:rPr>
            <w:noProof/>
            <w:webHidden/>
          </w:rPr>
          <w:instrText xml:space="preserve"> PAGEREF _Toc412466959 \h </w:instrText>
        </w:r>
        <w:r w:rsidR="00874150">
          <w:rPr>
            <w:noProof/>
            <w:webHidden/>
          </w:rPr>
        </w:r>
        <w:r w:rsidR="00874150">
          <w:rPr>
            <w:noProof/>
            <w:webHidden/>
          </w:rPr>
          <w:fldChar w:fldCharType="separate"/>
        </w:r>
        <w:r w:rsidR="006848E1">
          <w:rPr>
            <w:noProof/>
            <w:webHidden/>
          </w:rPr>
          <w:t>23</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60" w:history="1">
        <w:r w:rsidR="00874150" w:rsidRPr="000F06AE">
          <w:rPr>
            <w:rStyle w:val="Hyperlink"/>
            <w:noProof/>
          </w:rPr>
          <w:t>Figure 18: Sample pneumatic circuit for motion actuation</w:t>
        </w:r>
        <w:r w:rsidR="00874150">
          <w:rPr>
            <w:noProof/>
            <w:webHidden/>
          </w:rPr>
          <w:tab/>
        </w:r>
        <w:r w:rsidR="00874150">
          <w:rPr>
            <w:noProof/>
            <w:webHidden/>
          </w:rPr>
          <w:fldChar w:fldCharType="begin"/>
        </w:r>
        <w:r w:rsidR="00874150">
          <w:rPr>
            <w:noProof/>
            <w:webHidden/>
          </w:rPr>
          <w:instrText xml:space="preserve"> PAGEREF _Toc412466960 \h </w:instrText>
        </w:r>
        <w:r w:rsidR="00874150">
          <w:rPr>
            <w:noProof/>
            <w:webHidden/>
          </w:rPr>
        </w:r>
        <w:r w:rsidR="00874150">
          <w:rPr>
            <w:noProof/>
            <w:webHidden/>
          </w:rPr>
          <w:fldChar w:fldCharType="separate"/>
        </w:r>
        <w:r w:rsidR="006848E1">
          <w:rPr>
            <w:noProof/>
            <w:webHidden/>
          </w:rPr>
          <w:t>24</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61" w:history="1">
        <w:r w:rsidR="00874150" w:rsidRPr="000F06AE">
          <w:rPr>
            <w:rStyle w:val="Hyperlink"/>
            <w:noProof/>
          </w:rPr>
          <w:t>Figure 19: PID model for a single leg</w:t>
        </w:r>
        <w:r w:rsidR="00874150">
          <w:rPr>
            <w:noProof/>
            <w:webHidden/>
          </w:rPr>
          <w:tab/>
        </w:r>
        <w:r w:rsidR="00874150">
          <w:rPr>
            <w:noProof/>
            <w:webHidden/>
          </w:rPr>
          <w:fldChar w:fldCharType="begin"/>
        </w:r>
        <w:r w:rsidR="00874150">
          <w:rPr>
            <w:noProof/>
            <w:webHidden/>
          </w:rPr>
          <w:instrText xml:space="preserve"> PAGEREF _Toc412466961 \h </w:instrText>
        </w:r>
        <w:r w:rsidR="00874150">
          <w:rPr>
            <w:noProof/>
            <w:webHidden/>
          </w:rPr>
        </w:r>
        <w:r w:rsidR="00874150">
          <w:rPr>
            <w:noProof/>
            <w:webHidden/>
          </w:rPr>
          <w:fldChar w:fldCharType="separate"/>
        </w:r>
        <w:r w:rsidR="006848E1">
          <w:rPr>
            <w:noProof/>
            <w:webHidden/>
          </w:rPr>
          <w:t>25</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62" w:history="1">
        <w:r w:rsidR="00874150" w:rsidRPr="000F06AE">
          <w:rPr>
            <w:rStyle w:val="Hyperlink"/>
            <w:noProof/>
          </w:rPr>
          <w:t>Figure 20: Flowchart representation of the state machine architecture.</w:t>
        </w:r>
        <w:r w:rsidR="00874150">
          <w:rPr>
            <w:noProof/>
            <w:webHidden/>
          </w:rPr>
          <w:tab/>
        </w:r>
        <w:r w:rsidR="00874150">
          <w:rPr>
            <w:noProof/>
            <w:webHidden/>
          </w:rPr>
          <w:fldChar w:fldCharType="begin"/>
        </w:r>
        <w:r w:rsidR="00874150">
          <w:rPr>
            <w:noProof/>
            <w:webHidden/>
          </w:rPr>
          <w:instrText xml:space="preserve"> PAGEREF _Toc412466962 \h </w:instrText>
        </w:r>
        <w:r w:rsidR="00874150">
          <w:rPr>
            <w:noProof/>
            <w:webHidden/>
          </w:rPr>
        </w:r>
        <w:r w:rsidR="00874150">
          <w:rPr>
            <w:noProof/>
            <w:webHidden/>
          </w:rPr>
          <w:fldChar w:fldCharType="separate"/>
        </w:r>
        <w:r w:rsidR="006848E1">
          <w:rPr>
            <w:noProof/>
            <w:webHidden/>
          </w:rPr>
          <w:t>26</w:t>
        </w:r>
        <w:r w:rsidR="00874150">
          <w:rPr>
            <w:noProof/>
            <w:webHidden/>
          </w:rPr>
          <w:fldChar w:fldCharType="end"/>
        </w:r>
      </w:hyperlink>
    </w:p>
    <w:p w:rsidR="00874150" w:rsidRDefault="0059576A">
      <w:pPr>
        <w:pStyle w:val="TableofFigures"/>
        <w:tabs>
          <w:tab w:val="right" w:leader="dot" w:pos="9350"/>
        </w:tabs>
        <w:rPr>
          <w:rFonts w:eastAsiaTheme="minorEastAsia"/>
          <w:noProof/>
        </w:rPr>
      </w:pPr>
      <w:hyperlink w:anchor="_Toc412466963" w:history="1">
        <w:r w:rsidR="00874150" w:rsidRPr="000F06AE">
          <w:rPr>
            <w:rStyle w:val="Hyperlink"/>
            <w:noProof/>
          </w:rPr>
          <w:t>Figure 21: Gantt chart for project lifetime</w:t>
        </w:r>
        <w:r w:rsidR="00874150">
          <w:rPr>
            <w:noProof/>
            <w:webHidden/>
          </w:rPr>
          <w:tab/>
        </w:r>
        <w:r w:rsidR="00874150">
          <w:rPr>
            <w:noProof/>
            <w:webHidden/>
          </w:rPr>
          <w:fldChar w:fldCharType="begin"/>
        </w:r>
        <w:r w:rsidR="00874150">
          <w:rPr>
            <w:noProof/>
            <w:webHidden/>
          </w:rPr>
          <w:instrText xml:space="preserve"> PAGEREF _Toc412466963 \h </w:instrText>
        </w:r>
        <w:r w:rsidR="00874150">
          <w:rPr>
            <w:noProof/>
            <w:webHidden/>
          </w:rPr>
        </w:r>
        <w:r w:rsidR="00874150">
          <w:rPr>
            <w:noProof/>
            <w:webHidden/>
          </w:rPr>
          <w:fldChar w:fldCharType="separate"/>
        </w:r>
        <w:r w:rsidR="006848E1">
          <w:rPr>
            <w:noProof/>
            <w:webHidden/>
          </w:rPr>
          <w:t>27</w:t>
        </w:r>
        <w:r w:rsidR="00874150">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rsidP="00071C5C">
      <w:pPr>
        <w:pStyle w:val="Heading1"/>
      </w:pPr>
      <w:bookmarkStart w:id="2" w:name="_Toc412466390"/>
      <w:r>
        <w:t>Table of Tables</w:t>
      </w:r>
      <w:bookmarkEnd w:id="2"/>
    </w:p>
    <w:p w:rsidR="00A548D3"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71335" w:history="1">
        <w:r w:rsidR="00A548D3" w:rsidRPr="00883F10">
          <w:rPr>
            <w:rStyle w:val="Hyperlink"/>
            <w:noProof/>
          </w:rPr>
          <w:t>Table 1: Advantages and disadvantages of legged versus wheeled locomotion.</w:t>
        </w:r>
        <w:r w:rsidR="00A548D3">
          <w:rPr>
            <w:noProof/>
            <w:webHidden/>
          </w:rPr>
          <w:tab/>
        </w:r>
        <w:r w:rsidR="00A548D3">
          <w:rPr>
            <w:noProof/>
            <w:webHidden/>
          </w:rPr>
          <w:fldChar w:fldCharType="begin"/>
        </w:r>
        <w:r w:rsidR="00A548D3">
          <w:rPr>
            <w:noProof/>
            <w:webHidden/>
          </w:rPr>
          <w:instrText xml:space="preserve"> PAGEREF _Toc412471335 \h </w:instrText>
        </w:r>
        <w:r w:rsidR="00A548D3">
          <w:rPr>
            <w:noProof/>
            <w:webHidden/>
          </w:rPr>
        </w:r>
        <w:r w:rsidR="00A548D3">
          <w:rPr>
            <w:noProof/>
            <w:webHidden/>
          </w:rPr>
          <w:fldChar w:fldCharType="separate"/>
        </w:r>
        <w:r w:rsidR="00A548D3">
          <w:rPr>
            <w:noProof/>
            <w:webHidden/>
          </w:rPr>
          <w:t>5</w:t>
        </w:r>
        <w:r w:rsidR="00A548D3">
          <w:rPr>
            <w:noProof/>
            <w:webHidden/>
          </w:rPr>
          <w:fldChar w:fldCharType="end"/>
        </w:r>
      </w:hyperlink>
    </w:p>
    <w:p w:rsidR="00A548D3" w:rsidRDefault="0059576A">
      <w:pPr>
        <w:pStyle w:val="TableofFigures"/>
        <w:tabs>
          <w:tab w:val="right" w:leader="dot" w:pos="9350"/>
        </w:tabs>
        <w:rPr>
          <w:rFonts w:eastAsiaTheme="minorEastAsia"/>
          <w:noProof/>
        </w:rPr>
      </w:pPr>
      <w:hyperlink w:anchor="_Toc412471336" w:history="1">
        <w:r w:rsidR="00A548D3" w:rsidRPr="00883F10">
          <w:rPr>
            <w:rStyle w:val="Hyperlink"/>
            <w:noProof/>
          </w:rPr>
          <w:t>Table 2: Simulation results for the Swing, Drag, and I</w:t>
        </w:r>
        <w:r w:rsidR="00A548D3">
          <w:rPr>
            <w:rStyle w:val="Hyperlink"/>
            <w:noProof/>
          </w:rPr>
          <w:t>mpulse phases of the simulation</w:t>
        </w:r>
        <w:r w:rsidR="00A548D3">
          <w:rPr>
            <w:noProof/>
            <w:webHidden/>
          </w:rPr>
          <w:tab/>
        </w:r>
        <w:r w:rsidR="00A548D3">
          <w:rPr>
            <w:noProof/>
            <w:webHidden/>
          </w:rPr>
          <w:fldChar w:fldCharType="begin"/>
        </w:r>
        <w:r w:rsidR="00A548D3">
          <w:rPr>
            <w:noProof/>
            <w:webHidden/>
          </w:rPr>
          <w:instrText xml:space="preserve"> PAGEREF _Toc412471336 \h </w:instrText>
        </w:r>
        <w:r w:rsidR="00A548D3">
          <w:rPr>
            <w:noProof/>
            <w:webHidden/>
          </w:rPr>
        </w:r>
        <w:r w:rsidR="00A548D3">
          <w:rPr>
            <w:noProof/>
            <w:webHidden/>
          </w:rPr>
          <w:fldChar w:fldCharType="separate"/>
        </w:r>
        <w:r w:rsidR="00A548D3">
          <w:rPr>
            <w:noProof/>
            <w:webHidden/>
          </w:rPr>
          <w:t>14</w:t>
        </w:r>
        <w:r w:rsidR="00A548D3">
          <w:rPr>
            <w:noProof/>
            <w:webHidden/>
          </w:rPr>
          <w:fldChar w:fldCharType="end"/>
        </w:r>
      </w:hyperlink>
    </w:p>
    <w:p w:rsidR="00A548D3" w:rsidRDefault="0059576A">
      <w:pPr>
        <w:pStyle w:val="TableofFigures"/>
        <w:tabs>
          <w:tab w:val="right" w:leader="dot" w:pos="9350"/>
        </w:tabs>
        <w:rPr>
          <w:rFonts w:eastAsiaTheme="minorEastAsia"/>
          <w:noProof/>
        </w:rPr>
      </w:pPr>
      <w:hyperlink w:anchor="_Toc412471337" w:history="1">
        <w:r w:rsidR="00A548D3" w:rsidRPr="00883F10">
          <w:rPr>
            <w:rStyle w:val="Hyperlink"/>
            <w:noProof/>
          </w:rPr>
          <w:t>Table 3: Relationship between C</w:t>
        </w:r>
        <w:r w:rsidR="00A548D3" w:rsidRPr="00883F10">
          <w:rPr>
            <w:rStyle w:val="Hyperlink"/>
            <w:noProof/>
            <w:vertAlign w:val="subscript"/>
          </w:rPr>
          <w:t>v</w:t>
        </w:r>
        <w:r w:rsidR="00A548D3" w:rsidRPr="00883F10">
          <w:rPr>
            <w:rStyle w:val="Hyperlink"/>
            <w:noProof/>
          </w:rPr>
          <w:t xml:space="preserve"> to SCFM at pressures between 40 and 100 psi</w:t>
        </w:r>
        <w:r w:rsidR="00A548D3">
          <w:rPr>
            <w:noProof/>
            <w:webHidden/>
          </w:rPr>
          <w:tab/>
        </w:r>
        <w:r w:rsidR="00A548D3">
          <w:rPr>
            <w:noProof/>
            <w:webHidden/>
          </w:rPr>
          <w:fldChar w:fldCharType="begin"/>
        </w:r>
        <w:r w:rsidR="00A548D3">
          <w:rPr>
            <w:noProof/>
            <w:webHidden/>
          </w:rPr>
          <w:instrText xml:space="preserve"> PAGEREF _Toc412471337 \h </w:instrText>
        </w:r>
        <w:r w:rsidR="00A548D3">
          <w:rPr>
            <w:noProof/>
            <w:webHidden/>
          </w:rPr>
        </w:r>
        <w:r w:rsidR="00A548D3">
          <w:rPr>
            <w:noProof/>
            <w:webHidden/>
          </w:rPr>
          <w:fldChar w:fldCharType="separate"/>
        </w:r>
        <w:r w:rsidR="00A548D3">
          <w:rPr>
            <w:noProof/>
            <w:webHidden/>
          </w:rPr>
          <w:t>23</w:t>
        </w:r>
        <w:r w:rsidR="00A548D3">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3" w:name="_Toc412466391"/>
      <w:bookmarkEnd w:id="0"/>
      <w:r w:rsidRPr="0089241E">
        <w:lastRenderedPageBreak/>
        <w:t>Executive Summary</w:t>
      </w:r>
      <w:bookmarkEnd w:id="3"/>
    </w:p>
    <w:p w:rsidR="0004087C" w:rsidRDefault="0004087C" w:rsidP="0004087C">
      <w:pPr>
        <w:pStyle w:val="NoSpacing"/>
      </w:pPr>
      <w:r>
        <w:t>The Milwaukee School of Engineering (MSOE) participates in Science Technology Engineering and Mathematics (STEM) outreach events for prospective students. The school will benefit greatly from having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 of these 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Pneumatic power was chosen over electronic and hydraulic power for a variety of reasons. Pneumatics were chosen over hydraulics due to the weight and maintenance needs associated with hydraulic systems. Hydraulic systems are also dirtier than pneumatic systems and pneumatic working fluid is freely available. Pneumatics wer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4" w:name="_Toc412471335"/>
      <w:r>
        <w:t xml:space="preserve">Table </w:t>
      </w:r>
      <w:r w:rsidR="0059576A">
        <w:fldChar w:fldCharType="begin"/>
      </w:r>
      <w:r w:rsidR="0059576A">
        <w:instrText xml:space="preserve"> SEQ Table \* ARABIC </w:instrText>
      </w:r>
      <w:r w:rsidR="0059576A">
        <w:fldChar w:fldCharType="separate"/>
      </w:r>
      <w:r w:rsidR="00A548D3">
        <w:rPr>
          <w:noProof/>
        </w:rPr>
        <w:t>1</w:t>
      </w:r>
      <w:r w:rsidR="0059576A">
        <w:rPr>
          <w:noProof/>
        </w:rPr>
        <w:fldChar w:fldCharType="end"/>
      </w:r>
      <w:r>
        <w:t>:</w:t>
      </w:r>
      <w:r>
        <w:rPr>
          <w:noProof/>
        </w:rPr>
        <w:t xml:space="preserve"> Advantages and disadvantages of legged versus wheeled locomotion.</w:t>
      </w:r>
      <w:bookmarkEnd w:id="4"/>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A16EEC">
        <w:trPr>
          <w:jc w:val="center"/>
        </w:trPr>
        <w:tc>
          <w:tcPr>
            <w:tcW w:w="1956" w:type="dxa"/>
          </w:tcPr>
          <w:p w:rsidR="0004087C" w:rsidRPr="00AA3404" w:rsidRDefault="0004087C" w:rsidP="00A16EEC">
            <w:pPr>
              <w:rPr>
                <w:b/>
                <w:sz w:val="16"/>
                <w:szCs w:val="16"/>
              </w:rPr>
            </w:pPr>
          </w:p>
        </w:tc>
        <w:tc>
          <w:tcPr>
            <w:tcW w:w="3445" w:type="dxa"/>
          </w:tcPr>
          <w:p w:rsidR="0004087C" w:rsidRPr="00AA3404" w:rsidRDefault="0004087C" w:rsidP="00A16EEC">
            <w:pPr>
              <w:rPr>
                <w:b/>
                <w:sz w:val="16"/>
                <w:szCs w:val="16"/>
              </w:rPr>
            </w:pPr>
            <w:r w:rsidRPr="00AA3404">
              <w:rPr>
                <w:b/>
                <w:sz w:val="16"/>
                <w:szCs w:val="16"/>
              </w:rPr>
              <w:t>Advantages</w:t>
            </w:r>
          </w:p>
        </w:tc>
        <w:tc>
          <w:tcPr>
            <w:tcW w:w="3661" w:type="dxa"/>
          </w:tcPr>
          <w:p w:rsidR="0004087C" w:rsidRPr="00AA3404" w:rsidRDefault="0004087C" w:rsidP="00A16EEC">
            <w:pPr>
              <w:rPr>
                <w:b/>
                <w:sz w:val="16"/>
                <w:szCs w:val="16"/>
              </w:rPr>
            </w:pPr>
            <w:r w:rsidRPr="00AA3404">
              <w:rPr>
                <w:b/>
                <w:sz w:val="16"/>
                <w:szCs w:val="16"/>
              </w:rPr>
              <w:t>Disadvantage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Wheeled Locomotion</w:t>
            </w:r>
          </w:p>
        </w:tc>
        <w:tc>
          <w:tcPr>
            <w:tcW w:w="3445" w:type="dxa"/>
          </w:tcPr>
          <w:p w:rsidR="0004087C" w:rsidRPr="00AA3404" w:rsidRDefault="0004087C" w:rsidP="00A16EEC">
            <w:pPr>
              <w:rPr>
                <w:sz w:val="16"/>
                <w:szCs w:val="16"/>
              </w:rPr>
            </w:pPr>
            <w:r w:rsidRPr="00AA3404">
              <w:rPr>
                <w:sz w:val="16"/>
                <w:szCs w:val="16"/>
              </w:rPr>
              <w:t>-Less complex motion</w:t>
            </w:r>
          </w:p>
          <w:p w:rsidR="0004087C" w:rsidRPr="00AA3404" w:rsidRDefault="0004087C" w:rsidP="00A16EEC">
            <w:pPr>
              <w:rPr>
                <w:sz w:val="16"/>
                <w:szCs w:val="16"/>
              </w:rPr>
            </w:pPr>
            <w:r w:rsidRPr="00AA3404">
              <w:rPr>
                <w:sz w:val="16"/>
                <w:szCs w:val="16"/>
              </w:rPr>
              <w:t>-Fastest on flat ground</w:t>
            </w:r>
          </w:p>
        </w:tc>
        <w:tc>
          <w:tcPr>
            <w:tcW w:w="3661" w:type="dxa"/>
          </w:tcPr>
          <w:p w:rsidR="0004087C" w:rsidRPr="00AA3404" w:rsidRDefault="0004087C" w:rsidP="00A16EEC">
            <w:pPr>
              <w:rPr>
                <w:sz w:val="16"/>
                <w:szCs w:val="16"/>
              </w:rPr>
            </w:pPr>
            <w:r w:rsidRPr="00AA3404">
              <w:rPr>
                <w:sz w:val="16"/>
                <w:szCs w:val="16"/>
              </w:rPr>
              <w:t>-Bad for rough terrain (uneven, sloped, rock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Legged Locomotion</w:t>
            </w:r>
          </w:p>
        </w:tc>
        <w:tc>
          <w:tcPr>
            <w:tcW w:w="3445" w:type="dxa"/>
          </w:tcPr>
          <w:p w:rsidR="0004087C" w:rsidRPr="00AA3404" w:rsidRDefault="0004087C" w:rsidP="00A16EEC">
            <w:pPr>
              <w:rPr>
                <w:sz w:val="16"/>
                <w:szCs w:val="16"/>
              </w:rPr>
            </w:pPr>
            <w:r w:rsidRPr="00AA3404">
              <w:rPr>
                <w:sz w:val="16"/>
                <w:szCs w:val="16"/>
              </w:rPr>
              <w:t>-Better for rough terrain (uneven, sloped, rocky)</w:t>
            </w:r>
          </w:p>
          <w:p w:rsidR="0004087C" w:rsidRPr="00AA3404" w:rsidRDefault="0004087C" w:rsidP="00A16EEC">
            <w:pPr>
              <w:rPr>
                <w:sz w:val="16"/>
                <w:szCs w:val="16"/>
              </w:rPr>
            </w:pPr>
            <w:r w:rsidRPr="00AA3404">
              <w:rPr>
                <w:sz w:val="16"/>
                <w:szCs w:val="16"/>
              </w:rPr>
              <w:t>-Good obstacle avoidance</w:t>
            </w:r>
          </w:p>
          <w:p w:rsidR="0004087C" w:rsidRPr="00AA3404" w:rsidRDefault="0004087C" w:rsidP="00A16EEC">
            <w:pPr>
              <w:rPr>
                <w:sz w:val="16"/>
                <w:szCs w:val="16"/>
              </w:rPr>
            </w:pPr>
            <w:r w:rsidRPr="00AA3404">
              <w:rPr>
                <w:sz w:val="16"/>
                <w:szCs w:val="16"/>
              </w:rPr>
              <w:t>-Precise feet positioning</w:t>
            </w:r>
          </w:p>
        </w:tc>
        <w:tc>
          <w:tcPr>
            <w:tcW w:w="3661" w:type="dxa"/>
          </w:tcPr>
          <w:p w:rsidR="0004087C" w:rsidRPr="00AA3404" w:rsidRDefault="0004087C" w:rsidP="00A16EEC">
            <w:pPr>
              <w:rPr>
                <w:sz w:val="16"/>
                <w:szCs w:val="16"/>
              </w:rPr>
            </w:pPr>
            <w:r w:rsidRPr="00AA3404">
              <w:rPr>
                <w:sz w:val="16"/>
                <w:szCs w:val="16"/>
              </w:rPr>
              <w:t>-More complex motion</w:t>
            </w:r>
          </w:p>
          <w:p w:rsidR="0004087C" w:rsidRPr="00AA3404" w:rsidRDefault="0004087C" w:rsidP="00A16EEC">
            <w:pPr>
              <w:rPr>
                <w:sz w:val="16"/>
                <w:szCs w:val="16"/>
              </w:rPr>
            </w:pPr>
            <w:r w:rsidRPr="00AA3404">
              <w:rPr>
                <w:sz w:val="16"/>
                <w:szCs w:val="16"/>
              </w:rPr>
              <w:t>-High control complexi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1 Legged</w:t>
            </w:r>
          </w:p>
        </w:tc>
        <w:tc>
          <w:tcPr>
            <w:tcW w:w="3445" w:type="dxa"/>
          </w:tcPr>
          <w:p w:rsidR="0004087C" w:rsidRPr="00AA3404" w:rsidRDefault="0004087C" w:rsidP="00A16EEC">
            <w:pPr>
              <w:rPr>
                <w:sz w:val="16"/>
                <w:szCs w:val="16"/>
              </w:rPr>
            </w:pPr>
            <w:r w:rsidRPr="00AA3404">
              <w:rPr>
                <w:sz w:val="16"/>
                <w:szCs w:val="16"/>
              </w:rPr>
              <w:t>-Lower cost due to fewer components</w:t>
            </w:r>
          </w:p>
        </w:tc>
        <w:tc>
          <w:tcPr>
            <w:tcW w:w="3661" w:type="dxa"/>
          </w:tcPr>
          <w:p w:rsidR="0004087C" w:rsidRPr="00AA3404" w:rsidRDefault="0004087C" w:rsidP="00A16EEC">
            <w:pPr>
              <w:rPr>
                <w:sz w:val="16"/>
                <w:szCs w:val="16"/>
              </w:rPr>
            </w:pPr>
            <w:r w:rsidRPr="00AA3404">
              <w:rPr>
                <w:sz w:val="16"/>
                <w:szCs w:val="16"/>
              </w:rPr>
              <w:t>-Complexity in controls due to static instability</w:t>
            </w:r>
          </w:p>
          <w:p w:rsidR="0004087C" w:rsidRPr="00AA3404" w:rsidRDefault="0004087C" w:rsidP="00A16EEC">
            <w:pPr>
              <w:rPr>
                <w:sz w:val="16"/>
                <w:szCs w:val="16"/>
              </w:rPr>
            </w:pPr>
            <w:r w:rsidRPr="00AA3404">
              <w:rPr>
                <w:sz w:val="16"/>
                <w:szCs w:val="16"/>
              </w:rPr>
              <w:t>-Can only hop</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2 Legged</w:t>
            </w:r>
          </w:p>
        </w:tc>
        <w:tc>
          <w:tcPr>
            <w:tcW w:w="3445" w:type="dxa"/>
          </w:tcPr>
          <w:p w:rsidR="0004087C" w:rsidRPr="00AA3404" w:rsidRDefault="0004087C" w:rsidP="00A16EEC">
            <w:pPr>
              <w:rPr>
                <w:sz w:val="16"/>
                <w:szCs w:val="16"/>
              </w:rPr>
            </w:pPr>
            <w:r w:rsidRPr="00AA3404">
              <w:rPr>
                <w:sz w:val="16"/>
                <w:szCs w:val="16"/>
              </w:rPr>
              <w:t>-Marginal static stability</w:t>
            </w:r>
          </w:p>
          <w:p w:rsidR="0004087C" w:rsidRPr="00AA3404" w:rsidRDefault="0004087C" w:rsidP="00A16EEC">
            <w:pPr>
              <w:rPr>
                <w:sz w:val="16"/>
                <w:szCs w:val="16"/>
              </w:rPr>
            </w:pPr>
            <w:r w:rsidRPr="00AA3404">
              <w:rPr>
                <w:sz w:val="16"/>
                <w:szCs w:val="16"/>
              </w:rPr>
              <w:t>-More achievable gaits (walk, run)</w:t>
            </w:r>
          </w:p>
        </w:tc>
        <w:tc>
          <w:tcPr>
            <w:tcW w:w="3661" w:type="dxa"/>
          </w:tcPr>
          <w:p w:rsidR="0004087C" w:rsidRPr="00AA3404" w:rsidRDefault="0004087C" w:rsidP="00A16EEC">
            <w:pPr>
              <w:rPr>
                <w:sz w:val="16"/>
                <w:szCs w:val="16"/>
              </w:rPr>
            </w:pPr>
            <w:r w:rsidRPr="00AA3404">
              <w:rPr>
                <w:sz w:val="16"/>
                <w:szCs w:val="16"/>
              </w:rPr>
              <w:t xml:space="preserve">-Complex balance control </w:t>
            </w:r>
          </w:p>
        </w:tc>
      </w:tr>
      <w:tr w:rsidR="0004087C" w:rsidTr="00A16EEC">
        <w:trPr>
          <w:jc w:val="center"/>
        </w:trPr>
        <w:tc>
          <w:tcPr>
            <w:tcW w:w="1956" w:type="dxa"/>
          </w:tcPr>
          <w:p w:rsidR="0004087C" w:rsidRDefault="0004087C" w:rsidP="00A16EEC">
            <w:pPr>
              <w:rPr>
                <w:b/>
                <w:sz w:val="16"/>
                <w:szCs w:val="16"/>
              </w:rPr>
            </w:pPr>
            <w:r w:rsidRPr="00AA3404">
              <w:rPr>
                <w:b/>
                <w:sz w:val="16"/>
                <w:szCs w:val="16"/>
              </w:rPr>
              <w:t>4 Legged</w:t>
            </w:r>
          </w:p>
          <w:p w:rsidR="0004087C" w:rsidRPr="00AA3404" w:rsidRDefault="0004087C" w:rsidP="00A16EEC">
            <w:pPr>
              <w:rPr>
                <w:b/>
                <w:sz w:val="16"/>
                <w:szCs w:val="16"/>
              </w:rPr>
            </w:pP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 xml:space="preserve">-Complicated leg synchronization controls </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More than 4 Legged</w:t>
            </w: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Very complicated leg synchronization controls</w:t>
            </w:r>
          </w:p>
          <w:p w:rsidR="0004087C" w:rsidRPr="00AA3404" w:rsidRDefault="0004087C" w:rsidP="00A16EEC">
            <w:pPr>
              <w:rPr>
                <w:sz w:val="16"/>
                <w:szCs w:val="16"/>
              </w:rPr>
            </w:pPr>
            <w:r w:rsidRPr="00AA3404">
              <w:rPr>
                <w:sz w:val="16"/>
                <w:szCs w:val="16"/>
              </w:rPr>
              <w:t>-Very high cost for additional component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Hydraulic Power Source</w:t>
            </w:r>
          </w:p>
        </w:tc>
        <w:tc>
          <w:tcPr>
            <w:tcW w:w="3445" w:type="dxa"/>
          </w:tcPr>
          <w:p w:rsidR="0004087C" w:rsidRPr="00AA3404" w:rsidRDefault="0004087C" w:rsidP="00A16EEC">
            <w:pPr>
              <w:rPr>
                <w:sz w:val="16"/>
                <w:szCs w:val="16"/>
              </w:rPr>
            </w:pPr>
            <w:r w:rsidRPr="00AA3404">
              <w:rPr>
                <w:sz w:val="16"/>
                <w:szCs w:val="16"/>
              </w:rPr>
              <w:t>-Highest achievable power density</w:t>
            </w:r>
          </w:p>
        </w:tc>
        <w:tc>
          <w:tcPr>
            <w:tcW w:w="3661" w:type="dxa"/>
          </w:tcPr>
          <w:p w:rsidR="0004087C" w:rsidRPr="00AA3404" w:rsidRDefault="0004087C" w:rsidP="00A16EEC">
            <w:pPr>
              <w:rPr>
                <w:sz w:val="16"/>
                <w:szCs w:val="16"/>
              </w:rPr>
            </w:pPr>
            <w:r w:rsidRPr="00AA3404">
              <w:rPr>
                <w:sz w:val="16"/>
                <w:szCs w:val="16"/>
              </w:rPr>
              <w:t>-High maintenance</w:t>
            </w:r>
          </w:p>
          <w:p w:rsidR="0004087C" w:rsidRPr="00AA3404" w:rsidRDefault="0004087C" w:rsidP="00A16EEC">
            <w:pPr>
              <w:rPr>
                <w:sz w:val="16"/>
                <w:szCs w:val="16"/>
              </w:rPr>
            </w:pPr>
            <w:r w:rsidRPr="00AA3404">
              <w:rPr>
                <w:sz w:val="16"/>
                <w:szCs w:val="16"/>
              </w:rPr>
              <w:t>-Heavy</w:t>
            </w:r>
          </w:p>
          <w:p w:rsidR="0004087C" w:rsidRPr="00AA3404" w:rsidRDefault="0004087C" w:rsidP="00A16EEC">
            <w:pPr>
              <w:rPr>
                <w:sz w:val="16"/>
                <w:szCs w:val="16"/>
              </w:rPr>
            </w:pPr>
            <w:r w:rsidRPr="00AA3404">
              <w:rPr>
                <w:sz w:val="16"/>
                <w:szCs w:val="16"/>
              </w:rPr>
              <w:t>-Dir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Electric Power Source</w:t>
            </w:r>
          </w:p>
        </w:tc>
        <w:tc>
          <w:tcPr>
            <w:tcW w:w="3445" w:type="dxa"/>
          </w:tcPr>
          <w:p w:rsidR="0004087C" w:rsidRPr="00AA3404" w:rsidRDefault="0004087C" w:rsidP="00A16EEC">
            <w:pPr>
              <w:rPr>
                <w:sz w:val="16"/>
                <w:szCs w:val="16"/>
              </w:rPr>
            </w:pPr>
            <w:r w:rsidRPr="00AA3404">
              <w:rPr>
                <w:sz w:val="16"/>
                <w:szCs w:val="16"/>
              </w:rPr>
              <w:t>-Accurate positioning</w:t>
            </w:r>
          </w:p>
        </w:tc>
        <w:tc>
          <w:tcPr>
            <w:tcW w:w="3661" w:type="dxa"/>
          </w:tcPr>
          <w:p w:rsidR="0004087C" w:rsidRPr="00AA3404" w:rsidRDefault="0004087C" w:rsidP="00A16EEC">
            <w:pPr>
              <w:rPr>
                <w:sz w:val="16"/>
                <w:szCs w:val="16"/>
              </w:rPr>
            </w:pPr>
            <w:r w:rsidRPr="00AA3404">
              <w:rPr>
                <w:sz w:val="16"/>
                <w:szCs w:val="16"/>
              </w:rPr>
              <w:t>-Lowest achievable power density</w:t>
            </w:r>
          </w:p>
          <w:p w:rsidR="0004087C" w:rsidRPr="00AA3404" w:rsidRDefault="0004087C" w:rsidP="00A16EEC">
            <w:pPr>
              <w:rPr>
                <w:sz w:val="16"/>
                <w:szCs w:val="16"/>
              </w:rPr>
            </w:pPr>
            <w:r w:rsidRPr="00AA3404">
              <w:rPr>
                <w:sz w:val="16"/>
                <w:szCs w:val="16"/>
              </w:rPr>
              <w:t>-Noncompliant</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Pneumatic Power Source</w:t>
            </w:r>
          </w:p>
        </w:tc>
        <w:tc>
          <w:tcPr>
            <w:tcW w:w="3445" w:type="dxa"/>
          </w:tcPr>
          <w:p w:rsidR="0004087C" w:rsidRPr="00AA3404" w:rsidRDefault="0004087C" w:rsidP="00A16EEC">
            <w:pPr>
              <w:rPr>
                <w:sz w:val="16"/>
                <w:szCs w:val="16"/>
              </w:rPr>
            </w:pPr>
            <w:r w:rsidRPr="00AA3404">
              <w:rPr>
                <w:sz w:val="16"/>
                <w:szCs w:val="16"/>
              </w:rPr>
              <w:t>-Higher power density than electric power</w:t>
            </w:r>
          </w:p>
          <w:p w:rsidR="0004087C" w:rsidRPr="00AA3404" w:rsidRDefault="0004087C" w:rsidP="00A16EEC">
            <w:pPr>
              <w:rPr>
                <w:sz w:val="16"/>
                <w:szCs w:val="16"/>
              </w:rPr>
            </w:pPr>
            <w:r w:rsidRPr="00AA3404">
              <w:rPr>
                <w:sz w:val="16"/>
                <w:szCs w:val="16"/>
              </w:rPr>
              <w:t>-Low Maintenance</w:t>
            </w:r>
          </w:p>
          <w:p w:rsidR="0004087C" w:rsidRPr="00AA3404" w:rsidRDefault="0004087C" w:rsidP="00A16EEC">
            <w:pPr>
              <w:rPr>
                <w:sz w:val="16"/>
                <w:szCs w:val="16"/>
              </w:rPr>
            </w:pPr>
            <w:r w:rsidRPr="00AA3404">
              <w:rPr>
                <w:sz w:val="16"/>
                <w:szCs w:val="16"/>
              </w:rPr>
              <w:t>-Compliant action from fluid compression</w:t>
            </w:r>
          </w:p>
        </w:tc>
        <w:tc>
          <w:tcPr>
            <w:tcW w:w="3661" w:type="dxa"/>
          </w:tcPr>
          <w:p w:rsidR="0004087C" w:rsidRPr="00AA3404" w:rsidRDefault="0004087C" w:rsidP="00A16EEC">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r>
        <w:rPr>
          <w:i/>
        </w:rPr>
        <w:t>Arachnia</w:t>
      </w:r>
      <w:r>
        <w:t xml:space="preserve">, </w:t>
      </w:r>
      <w:r>
        <w:rPr>
          <w:i/>
        </w:rPr>
        <w:t>Hexabox</w:t>
      </w:r>
      <w:r>
        <w:t xml:space="preserve">, </w:t>
      </w:r>
      <w:r>
        <w:rPr>
          <w:i/>
        </w:rPr>
        <w:t>Boxxy</w:t>
      </w:r>
      <w:r>
        <w:t xml:space="preserve">, and </w:t>
      </w:r>
      <w:r>
        <w:rPr>
          <w:i/>
        </w:rPr>
        <w:t>DogeBot</w:t>
      </w:r>
      <w:r>
        <w:t xml:space="preserve">. After scoring each robot with a design matrix, </w:t>
      </w:r>
      <w:r>
        <w:rPr>
          <w:i/>
        </w:rPr>
        <w:t>DogeB</w:t>
      </w:r>
      <w:r w:rsidRPr="006E7C0E">
        <w:rPr>
          <w:i/>
        </w:rPr>
        <w:t>ot</w:t>
      </w:r>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BE0E0B" w:rsidRDefault="00BE0E0B" w:rsidP="00BE0E0B">
      <w:pPr>
        <w:pStyle w:val="Heading1"/>
      </w:pPr>
      <w:bookmarkStart w:id="5" w:name="_Toc412466393"/>
      <w:bookmarkStart w:id="6" w:name="_Toc412466392"/>
      <w:r>
        <w:t>Dynamics</w:t>
      </w:r>
      <w:bookmarkEnd w:id="6"/>
    </w:p>
    <w:p w:rsidR="00BE0E0B" w:rsidRDefault="00BE0E0B" w:rsidP="00BE0E0B">
      <w:r>
        <w:t>To determine the internal forces felt in the joints and the required torques for locomotion a dynamic mathematical model of the robot was constructed. From the specifications the robot was known to have four legs with two links each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BE0E0B" w:rsidRDefault="00BE0E0B" w:rsidP="00BE0E0B">
      <w:r>
        <w:rPr>
          <w:noProof/>
        </w:rPr>
        <mc:AlternateContent>
          <mc:Choice Requires="wpg">
            <w:drawing>
              <wp:anchor distT="0" distB="0" distL="114300" distR="114300" simplePos="0" relativeHeight="251688960" behindDoc="0" locked="0" layoutInCell="1" allowOverlap="1" wp14:anchorId="1566DECB" wp14:editId="267DC1A1">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BE0E0B" w:rsidRPr="00BA2B10" w:rsidRDefault="00BE0E0B" w:rsidP="00BE0E0B">
                                  <w:pPr>
                                    <w:rPr>
                                      <w:vertAlign w:val="subscript"/>
                                    </w:rPr>
                                  </w:pPr>
                                  <w:r>
                                    <w:rPr>
                                      <w:rFonts w:cstheme="minorHAnsi"/>
                                    </w:rPr>
                                    <w:t>Θ</w:t>
                                  </w:r>
                                  <w:r>
                                    <w:rPr>
                                      <w:vertAlign w:val="subscript"/>
                                    </w:rPr>
                                    <w:t>thigh</w:t>
                                  </w:r>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BE0E0B" w:rsidRPr="00BA2B10" w:rsidRDefault="00BE0E0B" w:rsidP="00BE0E0B">
                                  <w:pPr>
                                    <w:rPr>
                                      <w:vertAlign w:val="subscript"/>
                                    </w:rPr>
                                  </w:pPr>
                                  <w:r>
                                    <w:rPr>
                                      <w:rFonts w:cstheme="minorHAnsi"/>
                                    </w:rPr>
                                    <w:t>Θ</w:t>
                                  </w:r>
                                  <w:r>
                                    <w:rPr>
                                      <w:vertAlign w:val="subscript"/>
                                    </w:rPr>
                                    <w:t>body</w:t>
                                  </w:r>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BE0E0B" w:rsidRPr="00BA2B10" w:rsidRDefault="00BE0E0B" w:rsidP="00BE0E0B">
                                  <w:pPr>
                                    <w:rPr>
                                      <w:vertAlign w:val="subscript"/>
                                    </w:rPr>
                                  </w:pPr>
                                  <w:r>
                                    <w:rPr>
                                      <w:rFonts w:cstheme="minorHAnsi"/>
                                    </w:rPr>
                                    <w:t>Θ</w:t>
                                  </w:r>
                                  <w:r>
                                    <w:rPr>
                                      <w:vertAlign w:val="subscript"/>
                                    </w:rPr>
                                    <w:t>shank</w:t>
                                  </w:r>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eg 3</w:t>
                                </w:r>
                              </w:p>
                              <w:p w:rsidR="00BE0E0B" w:rsidRDefault="00BE0E0B" w:rsidP="00BE0E0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566DECB" id="Group 6" o:spid="_x0000_s1028" style="position:absolute;margin-left:96.55pt;margin-top:14pt;width:310.9pt;height:188.7pt;z-index:251688960"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BE0E0B" w:rsidRDefault="00BE0E0B" w:rsidP="00BE0E0B">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BE0E0B" w:rsidRDefault="00BE0E0B" w:rsidP="00BE0E0B">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BE0E0B" w:rsidRPr="00BA2B10" w:rsidRDefault="00BE0E0B" w:rsidP="00BE0E0B">
                            <w:pPr>
                              <w:rPr>
                                <w:vertAlign w:val="subscript"/>
                              </w:rPr>
                            </w:pPr>
                            <w:r>
                              <w:rPr>
                                <w:rFonts w:cstheme="minorHAnsi"/>
                              </w:rPr>
                              <w:t>Θ</w:t>
                            </w:r>
                            <w:r>
                              <w:rPr>
                                <w:vertAlign w:val="subscript"/>
                              </w:rPr>
                              <w:t>thigh</w:t>
                            </w:r>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BE0E0B" w:rsidRPr="00BA2B10" w:rsidRDefault="00BE0E0B" w:rsidP="00BE0E0B">
                            <w:pPr>
                              <w:rPr>
                                <w:vertAlign w:val="subscript"/>
                              </w:rPr>
                            </w:pPr>
                            <w:r>
                              <w:rPr>
                                <w:rFonts w:cstheme="minorHAnsi"/>
                              </w:rPr>
                              <w:t>Θ</w:t>
                            </w:r>
                            <w:r>
                              <w:rPr>
                                <w:vertAlign w:val="subscript"/>
                              </w:rPr>
                              <w:t>body</w:t>
                            </w:r>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BE0E0B" w:rsidRPr="00BA2B10" w:rsidRDefault="00BE0E0B" w:rsidP="00BE0E0B">
                            <w:pPr>
                              <w:rPr>
                                <w:vertAlign w:val="subscript"/>
                              </w:rPr>
                            </w:pPr>
                            <w:r>
                              <w:rPr>
                                <w:rFonts w:cstheme="minorHAnsi"/>
                              </w:rPr>
                              <w:t>Θ</w:t>
                            </w:r>
                            <w:r>
                              <w:rPr>
                                <w:vertAlign w:val="subscript"/>
                              </w:rPr>
                              <w:t>shank</w:t>
                            </w:r>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BE0E0B" w:rsidRDefault="00BE0E0B" w:rsidP="00BE0E0B">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BE0E0B" w:rsidRDefault="00BE0E0B" w:rsidP="00BE0E0B">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BE0E0B" w:rsidRDefault="00BE0E0B" w:rsidP="00BE0E0B">
                          <w:r>
                            <w:t>Leg 3</w:t>
                          </w:r>
                        </w:p>
                        <w:p w:rsidR="00BE0E0B" w:rsidRDefault="00BE0E0B" w:rsidP="00BE0E0B"/>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BE0E0B" w:rsidRDefault="00BE0E0B" w:rsidP="00BE0E0B">
                          <w:r>
                            <w:t>Leg 4</w:t>
                          </w:r>
                        </w:p>
                      </w:txbxContent>
                    </v:textbox>
                  </v:shape>
                </v:group>
              </v:group>
            </w:pict>
          </mc:Fallback>
        </mc:AlternateContent>
      </w:r>
    </w:p>
    <w:p w:rsidR="00BE0E0B" w:rsidRDefault="00BE0E0B" w:rsidP="00BE0E0B"/>
    <w:p w:rsidR="00BE0E0B" w:rsidRDefault="00BE0E0B" w:rsidP="00BE0E0B">
      <w:r>
        <w:rPr>
          <w:noProof/>
        </w:rPr>
        <mc:AlternateContent>
          <mc:Choice Requires="wps">
            <w:drawing>
              <wp:anchor distT="0" distB="0" distL="114300" distR="114300" simplePos="0" relativeHeight="251693056" behindDoc="0" locked="0" layoutInCell="1" allowOverlap="1" wp14:anchorId="4179F396" wp14:editId="7E82A0DF">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AAB509" id="Straight Arrow Connector 309" o:spid="_x0000_s1026" type="#_x0000_t32" style="position:absolute;margin-left:353.45pt;margin-top:17.6pt;width:41.45pt;height:3.6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89984" behindDoc="0" locked="0" layoutInCell="1" allowOverlap="1" wp14:anchorId="746293FA" wp14:editId="04D3DF86">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46293FA" id="Text Box 364" o:spid="_x0000_s1067" type="#_x0000_t202" style="position:absolute;margin-left:387.8pt;margin-top:6.15pt;width:56.2pt;height:20.2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BE0E0B" w:rsidRDefault="00BE0E0B" w:rsidP="00BE0E0B">
                      <w:r>
                        <w:t>Thigh</w:t>
                      </w:r>
                    </w:p>
                  </w:txbxContent>
                </v:textbox>
              </v:shape>
            </w:pict>
          </mc:Fallback>
        </mc:AlternateContent>
      </w:r>
    </w:p>
    <w:p w:rsidR="00BE0E0B" w:rsidRDefault="00BE0E0B" w:rsidP="00BE0E0B"/>
    <w:p w:rsidR="00BE0E0B" w:rsidRDefault="00BE0E0B" w:rsidP="00BE0E0B">
      <w:r>
        <w:rPr>
          <w:noProof/>
        </w:rPr>
        <mc:AlternateContent>
          <mc:Choice Requires="wps">
            <w:drawing>
              <wp:anchor distT="0" distB="0" distL="114300" distR="114300" simplePos="0" relativeHeight="251692032" behindDoc="0" locked="0" layoutInCell="1" allowOverlap="1" wp14:anchorId="4F32DB57" wp14:editId="6D157344">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2E56ED1" id="Straight Arrow Connector 366" o:spid="_x0000_s1026" type="#_x0000_t32" style="position:absolute;margin-left:362.2pt;margin-top:17.3pt;width:27.8pt;height:7.1pt;flip:x;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91008" behindDoc="0" locked="0" layoutInCell="1" allowOverlap="1" wp14:anchorId="6AF3EFA9" wp14:editId="2B3E1F41">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AF3EFA9" id="Text Box 365" o:spid="_x0000_s1068" type="#_x0000_t202" style="position:absolute;margin-left:386.15pt;margin-top:4.5pt;width:56.2pt;height:20.2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BE0E0B" w:rsidRDefault="00BE0E0B" w:rsidP="00BE0E0B">
                      <w:r>
                        <w:t>Shank</w:t>
                      </w:r>
                    </w:p>
                  </w:txbxContent>
                </v:textbox>
              </v:shape>
            </w:pict>
          </mc:Fallback>
        </mc:AlternateContent>
      </w:r>
    </w:p>
    <w:p w:rsidR="00BE0E0B" w:rsidRDefault="00BE0E0B" w:rsidP="00BE0E0B"/>
    <w:p w:rsidR="00BE0E0B" w:rsidRDefault="00BE0E0B" w:rsidP="00BE0E0B"/>
    <w:p w:rsidR="00BE0E0B" w:rsidRDefault="00BE0E0B" w:rsidP="00BE0E0B">
      <w:r>
        <w:rPr>
          <w:noProof/>
        </w:rPr>
        <mc:AlternateContent>
          <mc:Choice Requires="wps">
            <w:drawing>
              <wp:anchor distT="0" distB="0" distL="114300" distR="114300" simplePos="0" relativeHeight="251687936" behindDoc="0" locked="0" layoutInCell="1" allowOverlap="1" wp14:anchorId="0941DA02" wp14:editId="3E552697">
                <wp:simplePos x="0" y="0"/>
                <wp:positionH relativeFrom="margin">
                  <wp:align>right</wp:align>
                </wp:positionH>
                <wp:positionV relativeFrom="paragraph">
                  <wp:posOffset>250190</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BE0E0B" w:rsidRPr="007E1867" w:rsidRDefault="00BE0E0B" w:rsidP="00BE0E0B">
                            <w:pPr>
                              <w:pStyle w:val="Caption"/>
                              <w:jc w:val="center"/>
                              <w:rPr>
                                <w:vertAlign w:val="subscript"/>
                              </w:rPr>
                            </w:pPr>
                            <w:bookmarkStart w:id="7" w:name="_Toc412452533"/>
                            <w:bookmarkStart w:id="8" w:name="_Toc412466413"/>
                            <w:bookmarkStart w:id="9" w:name="_Toc412466943"/>
                            <w:r w:rsidRPr="007E1867">
                              <w:t xml:space="preserve">Figure </w:t>
                            </w:r>
                            <w:r w:rsidRPr="007E1867">
                              <w:fldChar w:fldCharType="begin"/>
                            </w:r>
                            <w:r w:rsidRPr="007E1867">
                              <w:instrText xml:space="preserve"> SEQ Figure \* ARABIC </w:instrText>
                            </w:r>
                            <w:r w:rsidRPr="007E1867">
                              <w:fldChar w:fldCharType="separate"/>
                            </w:r>
                            <w:r>
                              <w:rPr>
                                <w:noProof/>
                              </w:rPr>
                              <w:t>1</w:t>
                            </w:r>
                            <w:r w:rsidRPr="007E1867">
                              <w:rPr>
                                <w:noProof/>
                              </w:rPr>
                              <w:fldChar w:fldCharType="end"/>
                            </w:r>
                            <w:r w:rsidRPr="007E1867">
                              <w:t xml:space="preserve">: Mathematical notation for the robot model. </w:t>
                            </w:r>
                            <w:r w:rsidRPr="007E1867">
                              <w:rPr>
                                <w:rFonts w:cstheme="minorHAnsi"/>
                              </w:rPr>
                              <w:t>Θ</w:t>
                            </w:r>
                            <w:r w:rsidRPr="007E1867">
                              <w:rPr>
                                <w:vertAlign w:val="subscript"/>
                              </w:rPr>
                              <w:t xml:space="preserve">body </w:t>
                            </w:r>
                            <w:r w:rsidRPr="007E1867">
                              <w:t>is</w:t>
                            </w:r>
                            <w:r>
                              <w:t xml:space="preserve"> the angle of the body relative to the horizontal, </w:t>
                            </w:r>
                            <w:r w:rsidRPr="007E1867">
                              <w:rPr>
                                <w:rFonts w:cstheme="minorHAnsi"/>
                              </w:rPr>
                              <w:t>Θ</w:t>
                            </w:r>
                            <w:r>
                              <w:rPr>
                                <w:vertAlign w:val="subscript"/>
                              </w:rPr>
                              <w:t>thigh</w:t>
                            </w:r>
                            <w:r>
                              <w:t xml:space="preserve"> is the angle of the thigh relative to the body, and </w:t>
                            </w:r>
                            <w:r w:rsidRPr="007E1867">
                              <w:rPr>
                                <w:rFonts w:cstheme="minorHAnsi"/>
                              </w:rPr>
                              <w:t>Θ</w:t>
                            </w:r>
                            <w:r w:rsidRPr="007E1867">
                              <w:rPr>
                                <w:vertAlign w:val="subscript"/>
                              </w:rPr>
                              <w:t>shank</w:t>
                            </w:r>
                            <w:r w:rsidRPr="007E1867">
                              <w:t xml:space="preserve"> is the angle of the shank relative to the thigh.</w:t>
                            </w:r>
                            <w:bookmarkEnd w:id="7"/>
                            <w:bookmarkEnd w:id="8"/>
                            <w:bookmarkEnd w:id="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941DA02" id="Text Box 354" o:spid="_x0000_s1069" type="#_x0000_t202" style="position:absolute;margin-left:416.8pt;margin-top:19.7pt;width:468pt;height:.05pt;z-index:251687936;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" stroked="f">
                <v:textbox style="mso-fit-shape-to-text:t" inset="0,0,0,0">
                  <w:txbxContent>
                    <w:p w:rsidR="00BE0E0B" w:rsidRPr="007E1867" w:rsidRDefault="00BE0E0B" w:rsidP="00BE0E0B">
                      <w:pPr>
                        <w:pStyle w:val="Caption"/>
                        <w:jc w:val="center"/>
                        <w:rPr>
                          <w:vertAlign w:val="subscript"/>
                        </w:rPr>
                      </w:pPr>
                      <w:bookmarkStart w:id="10" w:name="_Toc412452533"/>
                      <w:bookmarkStart w:id="11" w:name="_Toc412466413"/>
                      <w:bookmarkStart w:id="12" w:name="_Toc412466943"/>
                      <w:r w:rsidRPr="007E1867">
                        <w:t xml:space="preserve">Figure </w:t>
                      </w:r>
                      <w:r w:rsidRPr="007E1867">
                        <w:fldChar w:fldCharType="begin"/>
                      </w:r>
                      <w:r w:rsidRPr="007E1867">
                        <w:instrText xml:space="preserve"> SEQ Figure \* ARABIC </w:instrText>
                      </w:r>
                      <w:r w:rsidRPr="007E1867">
                        <w:fldChar w:fldCharType="separate"/>
                      </w:r>
                      <w:r>
                        <w:rPr>
                          <w:noProof/>
                        </w:rPr>
                        <w:t>1</w:t>
                      </w:r>
                      <w:r w:rsidRPr="007E1867">
                        <w:rPr>
                          <w:noProof/>
                        </w:rPr>
                        <w:fldChar w:fldCharType="end"/>
                      </w:r>
                      <w:r w:rsidRPr="007E1867">
                        <w:t xml:space="preserve">: Mathematical notation for the robot model. </w:t>
                      </w:r>
                      <w:r w:rsidRPr="007E1867">
                        <w:rPr>
                          <w:rFonts w:cstheme="minorHAnsi"/>
                        </w:rPr>
                        <w:t>Θ</w:t>
                      </w:r>
                      <w:r w:rsidRPr="007E1867">
                        <w:rPr>
                          <w:vertAlign w:val="subscript"/>
                        </w:rPr>
                        <w:t xml:space="preserve">body </w:t>
                      </w:r>
                      <w:r w:rsidRPr="007E1867">
                        <w:t>is</w:t>
                      </w:r>
                      <w:r>
                        <w:t xml:space="preserve"> the angle of the body relative to the horizontal, </w:t>
                      </w:r>
                      <w:r w:rsidRPr="007E1867">
                        <w:rPr>
                          <w:rFonts w:cstheme="minorHAnsi"/>
                        </w:rPr>
                        <w:t>Θ</w:t>
                      </w:r>
                      <w:r>
                        <w:rPr>
                          <w:vertAlign w:val="subscript"/>
                        </w:rPr>
                        <w:t>thigh</w:t>
                      </w:r>
                      <w:r>
                        <w:t xml:space="preserve"> is the angle of the thigh relative to the body, and </w:t>
                      </w:r>
                      <w:r w:rsidRPr="007E1867">
                        <w:rPr>
                          <w:rFonts w:cstheme="minorHAnsi"/>
                        </w:rPr>
                        <w:t>Θ</w:t>
                      </w:r>
                      <w:r w:rsidRPr="007E1867">
                        <w:rPr>
                          <w:vertAlign w:val="subscript"/>
                        </w:rPr>
                        <w:t>shank</w:t>
                      </w:r>
                      <w:r w:rsidRPr="007E1867">
                        <w:t xml:space="preserve"> is the angle of the shank relative to the thigh.</w:t>
                      </w:r>
                      <w:bookmarkEnd w:id="10"/>
                      <w:bookmarkEnd w:id="11"/>
                      <w:bookmarkEnd w:id="12"/>
                    </w:p>
                  </w:txbxContent>
                </v:textbox>
                <w10:wrap type="square" anchorx="margin"/>
              </v:shape>
            </w:pict>
          </mc:Fallback>
        </mc:AlternateContent>
      </w:r>
    </w:p>
    <w:p w:rsidR="00BE0E0B" w:rsidRPr="00CD38E4" w:rsidRDefault="00BE0E0B" w:rsidP="00BE0E0B">
      <w:r>
        <w:lastRenderedPageBreak/>
        <w:t xml:space="preserve">Where </w:t>
      </w:r>
      <w:r w:rsidRPr="00CD38E4">
        <w:rPr>
          <w:rFonts w:cstheme="minorHAnsi"/>
          <w:i/>
        </w:rPr>
        <w:t>Θ</w:t>
      </w:r>
      <w:r w:rsidRPr="00CD38E4">
        <w:rPr>
          <w:i/>
          <w:vertAlign w:val="subscript"/>
        </w:rPr>
        <w:t>body</w:t>
      </w:r>
      <w:r>
        <w:t xml:space="preserve"> is measured relative to the horizontal axis, </w:t>
      </w:r>
      <w:r w:rsidRPr="00CD38E4">
        <w:rPr>
          <w:rFonts w:cstheme="minorHAnsi"/>
          <w:i/>
        </w:rPr>
        <w:t>Θ</w:t>
      </w:r>
      <w:r w:rsidRPr="00CD38E4">
        <w:rPr>
          <w:i/>
          <w:vertAlign w:val="subscript"/>
        </w:rPr>
        <w:t>thigh</w:t>
      </w:r>
      <w:r>
        <w:rPr>
          <w:vertAlign w:val="subscript"/>
        </w:rPr>
        <w:t xml:space="preserve"> </w:t>
      </w:r>
      <w:r>
        <w:t xml:space="preserve">is the angle of the thigh relative to the body, and </w:t>
      </w:r>
      <w:r w:rsidRPr="00CD38E4">
        <w:rPr>
          <w:rFonts w:cstheme="minorHAnsi"/>
          <w:i/>
        </w:rPr>
        <w:t>Θ</w:t>
      </w:r>
      <w:r w:rsidRPr="00CD38E4">
        <w:rPr>
          <w:i/>
          <w:vertAlign w:val="subscript"/>
        </w:rPr>
        <w:t>shank</w:t>
      </w:r>
      <w:r>
        <w:t xml:space="preserve"> is the angle of the shank relative to the thigh. Defining the angles relative to the previous link is convenient for using relative motion.</w:t>
      </w:r>
    </w:p>
    <w:p w:rsidR="00BE0E0B" w:rsidRDefault="00BE0E0B" w:rsidP="00BE0E0B">
      <w:r>
        <w:t>To determine the equations of motion for the overall system free body diagrams were developed for the shanks, thighs, and body. This resulted in a system of 27 equations with 32 unknowns. The free body diagrams are given below for a single leg and the body:</w:t>
      </w:r>
    </w:p>
    <w:p w:rsidR="00BE0E0B" w:rsidRDefault="00BE0E0B" w:rsidP="00BE0E0B">
      <w:pPr>
        <w:keepNext/>
        <w:jc w:val="center"/>
      </w:pPr>
      <w:r>
        <w:rPr>
          <w:noProof/>
        </w:rPr>
        <w:drawing>
          <wp:inline distT="0" distB="0" distL="0" distR="0" wp14:anchorId="63B63A9B" wp14:editId="60F33EA6">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BE0E0B" w:rsidRDefault="00BE0E0B" w:rsidP="00BE0E0B">
      <w:pPr>
        <w:pStyle w:val="Caption"/>
        <w:jc w:val="center"/>
      </w:pPr>
      <w:bookmarkStart w:id="13" w:name="_Toc412466944"/>
      <w:r>
        <w:t xml:space="preserve">Figure </w:t>
      </w:r>
      <w:r>
        <w:fldChar w:fldCharType="begin"/>
      </w:r>
      <w:r>
        <w:instrText xml:space="preserve"> SEQ Figure \* ARABIC </w:instrText>
      </w:r>
      <w:r>
        <w:fldChar w:fldCharType="separate"/>
      </w:r>
      <w:r>
        <w:rPr>
          <w:noProof/>
        </w:rPr>
        <w:t>2</w:t>
      </w:r>
      <w:r>
        <w:rPr>
          <w:noProof/>
        </w:rPr>
        <w:fldChar w:fldCharType="end"/>
      </w:r>
      <w:r>
        <w:t>: Free body diagrams for the shank (left) and thigh (right). Summing forces and masses on the legs generates 24 equations and 32 unknowns.</w:t>
      </w:r>
      <w:bookmarkEnd w:id="13"/>
    </w:p>
    <w:p w:rsidR="00BE0E0B" w:rsidRDefault="00BE0E0B" w:rsidP="00BE0E0B">
      <w:pPr>
        <w:keepNext/>
        <w:jc w:val="center"/>
      </w:pPr>
      <w:r>
        <w:rPr>
          <w:noProof/>
        </w:rPr>
        <w:drawing>
          <wp:inline distT="0" distB="0" distL="0" distR="0" wp14:anchorId="6EB7472F" wp14:editId="0832D0F6">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BE0E0B" w:rsidRDefault="00BE0E0B" w:rsidP="00BE0E0B">
      <w:pPr>
        <w:pStyle w:val="Caption"/>
        <w:jc w:val="center"/>
      </w:pPr>
      <w:bookmarkStart w:id="14" w:name="_Toc412466945"/>
      <w:r>
        <w:t xml:space="preserve">Figure </w:t>
      </w:r>
      <w:r>
        <w:fldChar w:fldCharType="begin"/>
      </w:r>
      <w:r>
        <w:instrText xml:space="preserve"> SEQ Figure \* ARABIC </w:instrText>
      </w:r>
      <w:r>
        <w:fldChar w:fldCharType="separate"/>
      </w:r>
      <w:r>
        <w:rPr>
          <w:noProof/>
        </w:rPr>
        <w:t>3</w:t>
      </w:r>
      <w:r>
        <w:rPr>
          <w:noProof/>
        </w:rPr>
        <w:fldChar w:fldCharType="end"/>
      </w:r>
      <w:r>
        <w:t>: Free body diagram of the chassis at an arbitrary angle. The body brings the system to 27 equations and 32 unknowns.</w:t>
      </w:r>
      <w:bookmarkEnd w:id="14"/>
    </w:p>
    <w:p w:rsidR="00BE0E0B" w:rsidRPr="00CD38E4" w:rsidRDefault="00BE0E0B" w:rsidP="00BE0E0B">
      <w:r>
        <w:t xml:space="preserve">Where </w:t>
      </w:r>
      <w:r w:rsidRPr="007733DB">
        <w:rPr>
          <w:i/>
        </w:rPr>
        <w:t>F</w:t>
      </w:r>
      <w:r w:rsidRPr="007733DB">
        <w:rPr>
          <w:i/>
          <w:vertAlign w:val="subscript"/>
        </w:rPr>
        <w:t>x</w:t>
      </w:r>
      <w:r>
        <w:t xml:space="preserve"> and </w:t>
      </w:r>
      <w:r w:rsidRPr="007733DB">
        <w:rPr>
          <w:i/>
        </w:rPr>
        <w:t>F</w:t>
      </w:r>
      <w:r w:rsidRPr="007733DB">
        <w:rPr>
          <w:i/>
          <w:vertAlign w:val="subscript"/>
        </w:rPr>
        <w:t>y</w:t>
      </w:r>
      <w:r>
        <w:t xml:space="preserve"> are the reactionary foot forces acting on each shank</w:t>
      </w:r>
      <w:r w:rsidRPr="007733DB">
        <w:t>,</w:t>
      </w:r>
      <w:r w:rsidRPr="007733DB">
        <w:rPr>
          <w:i/>
        </w:rPr>
        <w:t xml:space="preserve"> W</w:t>
      </w:r>
      <w:r w:rsidRPr="007733DB">
        <w:rPr>
          <w:i/>
          <w:vertAlign w:val="subscript"/>
        </w:rPr>
        <w:t>shank</w:t>
      </w:r>
      <w:r>
        <w:t xml:space="preserve"> and </w:t>
      </w:r>
      <w:r w:rsidRPr="007733DB">
        <w:rPr>
          <w:i/>
        </w:rPr>
        <w:t>W</w:t>
      </w:r>
      <w:r w:rsidRPr="007733DB">
        <w:rPr>
          <w:i/>
          <w:vertAlign w:val="subscript"/>
        </w:rPr>
        <w:t>thigh</w:t>
      </w:r>
      <w:r>
        <w:t xml:space="preserve"> are the weight of the shank and thigh links, </w:t>
      </w:r>
      <w:r w:rsidRPr="007733DB">
        <w:rPr>
          <w:i/>
        </w:rPr>
        <w:t>F</w:t>
      </w:r>
      <w:r w:rsidRPr="007733DB">
        <w:rPr>
          <w:i/>
          <w:vertAlign w:val="subscript"/>
        </w:rPr>
        <w:t>knee,x</w:t>
      </w:r>
      <w:r>
        <w:t xml:space="preserve">, </w:t>
      </w:r>
      <w:r w:rsidRPr="007733DB">
        <w:rPr>
          <w:i/>
        </w:rPr>
        <w:t>F</w:t>
      </w:r>
      <w:r w:rsidRPr="007733DB">
        <w:rPr>
          <w:i/>
          <w:vertAlign w:val="subscript"/>
        </w:rPr>
        <w:t>knee, y</w:t>
      </w:r>
      <w:r>
        <w:t>,</w:t>
      </w:r>
      <w:r w:rsidRPr="007733DB">
        <w:rPr>
          <w:i/>
        </w:rPr>
        <w:t xml:space="preserve"> F</w:t>
      </w:r>
      <w:r w:rsidRPr="007733DB">
        <w:rPr>
          <w:i/>
          <w:vertAlign w:val="subscript"/>
        </w:rPr>
        <w:t>hip,x</w:t>
      </w:r>
      <w:r>
        <w:t xml:space="preserve">, and </w:t>
      </w:r>
      <w:r w:rsidRPr="007733DB">
        <w:rPr>
          <w:i/>
        </w:rPr>
        <w:t>F</w:t>
      </w:r>
      <w:r w:rsidRPr="007733DB">
        <w:rPr>
          <w:i/>
          <w:vertAlign w:val="subscript"/>
        </w:rPr>
        <w:t>hip,y</w:t>
      </w:r>
      <w:r>
        <w:t xml:space="preserve"> are the internal forces felt by the knee and hip during motion, </w:t>
      </w:r>
      <w:r w:rsidRPr="007733DB">
        <w:rPr>
          <w:i/>
        </w:rPr>
        <w:t>T</w:t>
      </w:r>
      <w:r w:rsidRPr="007733DB">
        <w:rPr>
          <w:i/>
          <w:vertAlign w:val="subscript"/>
        </w:rPr>
        <w:t>hip,1</w:t>
      </w:r>
      <w:r>
        <w:t xml:space="preserve">, </w:t>
      </w:r>
      <w:r w:rsidRPr="007733DB">
        <w:rPr>
          <w:i/>
        </w:rPr>
        <w:t>T</w:t>
      </w:r>
      <w:r w:rsidRPr="007733DB">
        <w:rPr>
          <w:i/>
          <w:vertAlign w:val="subscript"/>
        </w:rPr>
        <w:t>hip,2</w:t>
      </w:r>
      <w:r>
        <w:t xml:space="preserve">, </w:t>
      </w:r>
      <w:r w:rsidRPr="007733DB">
        <w:rPr>
          <w:i/>
        </w:rPr>
        <w:t>T</w:t>
      </w:r>
      <w:r w:rsidRPr="007733DB">
        <w:rPr>
          <w:i/>
          <w:vertAlign w:val="subscript"/>
        </w:rPr>
        <w:t>hip,3</w:t>
      </w:r>
      <w:r>
        <w:t xml:space="preserve">, and </w:t>
      </w:r>
      <w:r w:rsidRPr="007733DB">
        <w:rPr>
          <w:i/>
        </w:rPr>
        <w:t>T</w:t>
      </w:r>
      <w:r w:rsidRPr="007733DB">
        <w:rPr>
          <w:i/>
          <w:vertAlign w:val="subscript"/>
        </w:rPr>
        <w:t>hip,4</w:t>
      </w:r>
      <w:r>
        <w:t xml:space="preserve">, are the torques applied to the hip joints, and </w:t>
      </w:r>
      <w:r w:rsidRPr="007733DB">
        <w:rPr>
          <w:i/>
        </w:rPr>
        <w:t>T</w:t>
      </w:r>
      <w:r w:rsidRPr="007733DB">
        <w:rPr>
          <w:i/>
          <w:vertAlign w:val="subscript"/>
        </w:rPr>
        <w:t>knee,1</w:t>
      </w:r>
      <w:r>
        <w:t>,</w:t>
      </w:r>
      <w:r w:rsidRPr="00CD38E4">
        <w:t xml:space="preserve"> </w:t>
      </w:r>
      <w:r w:rsidRPr="007733DB">
        <w:rPr>
          <w:i/>
        </w:rPr>
        <w:t>T</w:t>
      </w:r>
      <w:r w:rsidRPr="007733DB">
        <w:rPr>
          <w:i/>
          <w:vertAlign w:val="subscript"/>
        </w:rPr>
        <w:t>knee,2</w:t>
      </w:r>
      <w:r>
        <w:t>,</w:t>
      </w:r>
      <w:r w:rsidRPr="00CD38E4">
        <w:t xml:space="preserve"> </w:t>
      </w:r>
      <w:r w:rsidRPr="007733DB">
        <w:rPr>
          <w:i/>
        </w:rPr>
        <w:t>T</w:t>
      </w:r>
      <w:r w:rsidRPr="007733DB">
        <w:rPr>
          <w:i/>
          <w:vertAlign w:val="subscript"/>
        </w:rPr>
        <w:t>knee,3</w:t>
      </w:r>
      <w:r>
        <w:t xml:space="preserve">, and </w:t>
      </w:r>
      <w:r w:rsidRPr="007733DB">
        <w:rPr>
          <w:i/>
        </w:rPr>
        <w:t>T</w:t>
      </w:r>
      <w:r w:rsidRPr="007733DB">
        <w:rPr>
          <w:i/>
          <w:vertAlign w:val="subscript"/>
        </w:rPr>
        <w:t>knee,4</w:t>
      </w:r>
      <w:r>
        <w:t>, are the torques applied to the knee joints.</w:t>
      </w:r>
    </w:p>
    <w:p w:rsidR="00BE0E0B" w:rsidRDefault="00BE0E0B" w:rsidP="00BE0E0B">
      <w:r>
        <w:lastRenderedPageBreak/>
        <w:t>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The equations of motion for the body could then be used to calculate the body’s response to the reaction forces and torques.</w:t>
      </w:r>
    </w:p>
    <w:p w:rsidR="00BE0E0B" w:rsidRDefault="00BE0E0B" w:rsidP="00BE0E0B">
      <w:r>
        <w:t>The final step in developing a solvable model for the robot is to deal with the non-inertial frame of reference of the robot. Due to the robot’s acceleration during motion, taking a force and moment sum of each joint will neglect inertial forces acting on the robot. The coriolis and centrifugal forces are two examples of inertial forces that need to be accounted for when doing a force sum in a non-inertial reference frame</w:t>
      </w:r>
      <w:sdt>
        <w:sdtPr>
          <w:id w:val="596442381"/>
          <w:citation/>
        </w:sdtPr>
        <w:sdtContent>
          <w:r>
            <w:fldChar w:fldCharType="begin"/>
          </w:r>
          <w:r>
            <w:instrText xml:space="preserve"> CITATION Joh05 \l 1033 </w:instrText>
          </w:r>
          <w:r>
            <w:fldChar w:fldCharType="separate"/>
          </w:r>
          <w:r>
            <w:rPr>
              <w:noProof/>
            </w:rPr>
            <w:t xml:space="preserve"> </w:t>
          </w:r>
          <w:r w:rsidRPr="00E5208D">
            <w:rPr>
              <w:noProof/>
            </w:rPr>
            <w:t>[1]</w:t>
          </w:r>
          <w:r>
            <w:fldChar w:fldCharType="end"/>
          </w:r>
        </w:sdtContent>
      </w:sdt>
      <w:r>
        <w:t>.</w:t>
      </w:r>
    </w:p>
    <w:p w:rsidR="00BE0E0B" w:rsidRDefault="00BE0E0B" w:rsidP="00BE0E0B">
      <w:r>
        <w:t>There are two ways to deal with dynamics in non-inertial reference frames. The most common way is to simply add in the inertial forces to make newton’s laws of motion valid, another option is to use an energy based approach with arbitrary coordinate systems.</w:t>
      </w:r>
    </w:p>
    <w:p w:rsidR="00BE0E0B" w:rsidRDefault="00BE0E0B" w:rsidP="00BE0E0B">
      <w:r>
        <w:t>The first method considered was the Euler-Lagrange method, which consists of using Lagrangian Mechanics to solve the system in an arbitrary coordinate system. Due to the general energy based nature of Lagrangian Mechanics inertial forces are accounted for during equation derivation</w:t>
      </w:r>
      <w:sdt>
        <w:sdtPr>
          <w:id w:val="-1250268811"/>
          <w:citation/>
        </w:sdtPr>
        <w:sdtContent>
          <w:r>
            <w:fldChar w:fldCharType="begin"/>
          </w:r>
          <w:r>
            <w:instrText xml:space="preserve"> CITATION Kim13 \l 1033 </w:instrText>
          </w:r>
          <w:r>
            <w:fldChar w:fldCharType="separate"/>
          </w:r>
          <w:r>
            <w:rPr>
              <w:noProof/>
            </w:rPr>
            <w:t xml:space="preserve"> </w:t>
          </w:r>
          <w:r w:rsidRPr="00E5208D">
            <w:rPr>
              <w:noProof/>
            </w:rPr>
            <w:t>[2]</w:t>
          </w:r>
          <w:r>
            <w:fldChar w:fldCharType="end"/>
          </w:r>
        </w:sdtContent>
      </w:sdt>
      <w:r>
        <w:t>. Lagrangian Mechanics also have exactly the same number of equations and unknowns, which simplifies the process of solving the equations simultaneously.</w:t>
      </w:r>
    </w:p>
    <w:p w:rsidR="00BE0E0B" w:rsidRDefault="00BE0E0B" w:rsidP="00BE0E0B">
      <w:r>
        <w:t>The second method is the Newton-Euler approach, which involves defining an arbitrary ground point as the reference for the system. This causes the inertial accelerations and forces to appear in the equations of motion, which can then be solved completely. Because of the familiarity of the Newton-Euler method it was selected to solve the dynamical equations. After giving the robot an arbitrary ground location the sum of the torque equation needed to be modified using relative motion. The general equations for a single leg are given below:</w:t>
      </w:r>
    </w:p>
    <w:p w:rsidR="00BE0E0B" w:rsidRPr="001351B8" w:rsidRDefault="00BE0E0B"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i,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i</m:t>
            </m:r>
          </m:sub>
        </m:sSub>
        <m:sSub>
          <m:sSubPr>
            <m:ctrlPr>
              <w:rPr>
                <w:rFonts w:ascii="Cambria Math" w:hAnsi="Cambria Math"/>
                <w:i/>
              </w:rPr>
            </m:ctrlPr>
          </m:sSubPr>
          <m:e>
            <m:r>
              <w:rPr>
                <w:rFonts w:ascii="Cambria Math" w:hAnsi="Cambria Math"/>
              </w:rPr>
              <m:t>a</m:t>
            </m:r>
          </m:e>
          <m:sub>
            <m:r>
              <w:rPr>
                <w:rFonts w:ascii="Cambria Math" w:hAnsi="Cambria Math"/>
              </w:rPr>
              <m:t>thigh,i,x</m:t>
            </m:r>
          </m:sub>
        </m:sSub>
      </m:oMath>
      <w:r>
        <w:rPr>
          <w:rFonts w:eastAsiaTheme="minorEastAsia"/>
        </w:rPr>
        <w:tab/>
      </w:r>
      <w:r>
        <w:rPr>
          <w:rFonts w:eastAsiaTheme="minorEastAsia"/>
        </w:rPr>
        <w:tab/>
      </w:r>
      <w:r>
        <w:rPr>
          <w:rFonts w:eastAsiaTheme="minorEastAsia"/>
        </w:rPr>
        <w:tab/>
        <w:t>(1)</w:t>
      </w:r>
    </w:p>
    <w:p w:rsidR="00BE0E0B" w:rsidRPr="000722E2" w:rsidRDefault="00BE0E0B"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i,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i,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i</m:t>
            </m:r>
          </m:sub>
        </m:sSub>
        <m:sSub>
          <m:sSubPr>
            <m:ctrlPr>
              <w:rPr>
                <w:rFonts w:ascii="Cambria Math" w:hAnsi="Cambria Math"/>
                <w:i/>
              </w:rPr>
            </m:ctrlPr>
          </m:sSubPr>
          <m:e>
            <m:r>
              <w:rPr>
                <w:rFonts w:ascii="Cambria Math" w:hAnsi="Cambria Math"/>
              </w:rPr>
              <m:t>a</m:t>
            </m:r>
          </m:e>
          <m:sub>
            <m:r>
              <w:rPr>
                <w:rFonts w:ascii="Cambria Math" w:hAnsi="Cambria Math"/>
              </w:rPr>
              <m:t>thigh,i,y</m:t>
            </m:r>
          </m:sub>
        </m:sSub>
      </m:oMath>
      <w:r>
        <w:rPr>
          <w:rFonts w:eastAsiaTheme="minorEastAsia"/>
        </w:rPr>
        <w:tab/>
      </w:r>
      <w:r>
        <w:rPr>
          <w:rFonts w:eastAsiaTheme="minorEastAsia"/>
        </w:rPr>
        <w:tab/>
        <w:t>(2)</w:t>
      </w:r>
    </w:p>
    <w:p w:rsidR="00BE0E0B" w:rsidRPr="001351B8" w:rsidRDefault="00BE0E0B"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i,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gh,i</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i</m:t>
            </m:r>
          </m:sub>
        </m:sSub>
      </m:oMath>
      <w:r>
        <w:rPr>
          <w:rFonts w:eastAsiaTheme="minorEastAsia"/>
        </w:rPr>
        <w:tab/>
        <w:t>(3)</w:t>
      </w:r>
    </w:p>
    <w:p w:rsidR="00BE0E0B" w:rsidRPr="001351B8" w:rsidRDefault="00BE0E0B"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i,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i</m:t>
            </m:r>
          </m:sub>
        </m:sSub>
        <m:sSub>
          <m:sSubPr>
            <m:ctrlPr>
              <w:rPr>
                <w:rFonts w:ascii="Cambria Math" w:hAnsi="Cambria Math"/>
                <w:i/>
              </w:rPr>
            </m:ctrlPr>
          </m:sSubPr>
          <m:e>
            <m:r>
              <w:rPr>
                <w:rFonts w:ascii="Cambria Math" w:hAnsi="Cambria Math"/>
              </w:rPr>
              <m:t>a</m:t>
            </m:r>
          </m:e>
          <m:sub>
            <m:r>
              <w:rPr>
                <w:rFonts w:ascii="Cambria Math" w:hAnsi="Cambria Math"/>
              </w:rPr>
              <m:t>shank,i,x</m:t>
            </m:r>
          </m:sub>
        </m:sSub>
      </m:oMath>
      <w:r>
        <w:rPr>
          <w:rFonts w:eastAsiaTheme="minorEastAsia"/>
        </w:rPr>
        <w:tab/>
        <w:t xml:space="preserve">                    (4)</w:t>
      </w:r>
    </w:p>
    <w:p w:rsidR="00BE0E0B" w:rsidRPr="001351B8" w:rsidRDefault="00BE0E0B"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i,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i,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i</m:t>
            </m:r>
          </m:sub>
        </m:sSub>
        <m:sSub>
          <m:sSubPr>
            <m:ctrlPr>
              <w:rPr>
                <w:rFonts w:ascii="Cambria Math" w:hAnsi="Cambria Math"/>
                <w:i/>
              </w:rPr>
            </m:ctrlPr>
          </m:sSubPr>
          <m:e>
            <m:r>
              <w:rPr>
                <w:rFonts w:ascii="Cambria Math" w:hAnsi="Cambria Math"/>
              </w:rPr>
              <m:t>a</m:t>
            </m:r>
          </m:e>
          <m:sub>
            <m:r>
              <w:rPr>
                <w:rFonts w:ascii="Cambria Math" w:hAnsi="Cambria Math"/>
              </w:rPr>
              <m:t>shank,i,y</m:t>
            </m:r>
          </m:sub>
        </m:sSub>
      </m:oMath>
      <w:r>
        <w:rPr>
          <w:rFonts w:eastAsiaTheme="minorEastAsia"/>
        </w:rPr>
        <w:tab/>
        <w:t xml:space="preserve">              </w:t>
      </w:r>
      <w:r>
        <w:rPr>
          <w:rFonts w:eastAsiaTheme="minorEastAsia"/>
        </w:rPr>
        <w:tab/>
        <w:t>(5)</w:t>
      </w:r>
    </w:p>
    <w:p w:rsidR="00BE0E0B" w:rsidRPr="00075406" w:rsidRDefault="00BE0E0B"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i,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i</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i</m:t>
            </m:r>
          </m:sub>
        </m:sSub>
        <m:r>
          <w:rPr>
            <w:rFonts w:ascii="Cambria Math" w:hAnsi="Cambria Math"/>
          </w:rPr>
          <m:t xml:space="preserve">   </m:t>
        </m:r>
      </m:oMath>
      <w:r>
        <w:rPr>
          <w:rFonts w:eastAsiaTheme="minorEastAsia"/>
        </w:rPr>
        <w:t xml:space="preserve">   </w:t>
      </w:r>
      <w:r>
        <w:rPr>
          <w:rFonts w:eastAsiaTheme="minorEastAsia"/>
        </w:rPr>
        <w:tab/>
        <w:t>(6)</w:t>
      </w:r>
    </w:p>
    <w:p w:rsidR="00BE0E0B" w:rsidRDefault="00BE0E0B" w:rsidP="00BE0E0B">
      <w:r>
        <w:rPr>
          <w:rFonts w:eastAsiaTheme="minorEastAsia"/>
        </w:rPr>
        <w:lastRenderedPageBreak/>
        <w:t xml:space="preserve">Where </w:t>
      </w:r>
      <w:r>
        <w:rPr>
          <w:rFonts w:eastAsiaTheme="minorEastAsia"/>
          <w:i/>
        </w:rPr>
        <w:t>r</w:t>
      </w:r>
      <w:r>
        <w:t xml:space="preserve"> is a distance vector to the inertial frame origin to the specified link, </w:t>
      </w:r>
      <w:r>
        <w:rPr>
          <w:i/>
        </w:rPr>
        <w:t>F</w:t>
      </w:r>
      <w:r>
        <w:rPr>
          <w:i/>
          <w:vertAlign w:val="subscript"/>
        </w:rPr>
        <w:t>hip</w:t>
      </w:r>
      <w:r>
        <w:t xml:space="preserve"> and </w:t>
      </w:r>
      <w:r>
        <w:rPr>
          <w:i/>
        </w:rPr>
        <w:t>F</w:t>
      </w:r>
      <w:r>
        <w:rPr>
          <w:i/>
          <w:vertAlign w:val="subscript"/>
        </w:rPr>
        <w:t>knee</w:t>
      </w:r>
      <w:r>
        <w:t xml:space="preserve"> are the internal forces on the hip and knee joints, </w:t>
      </w:r>
      <w:r>
        <w:rPr>
          <w:i/>
        </w:rPr>
        <w:t>T</w:t>
      </w:r>
      <w:r>
        <w:rPr>
          <w:i/>
          <w:vertAlign w:val="subscript"/>
        </w:rPr>
        <w:t>hip</w:t>
      </w:r>
      <w:r>
        <w:t xml:space="preserve"> and </w:t>
      </w:r>
      <w:r>
        <w:rPr>
          <w:i/>
        </w:rPr>
        <w:t>T</w:t>
      </w:r>
      <w:r>
        <w:rPr>
          <w:i/>
          <w:vertAlign w:val="subscript"/>
        </w:rPr>
        <w:t>knee</w:t>
      </w:r>
      <w:r>
        <w:t xml:space="preserve"> are the torques applied to the hip and knee joints, </w:t>
      </w:r>
      <w:r>
        <w:rPr>
          <w:i/>
        </w:rPr>
        <w:t xml:space="preserve">i </w:t>
      </w:r>
      <w:r>
        <w:t xml:space="preserve">denotes the leg number, </w:t>
      </w:r>
      <w:r w:rsidRPr="00DA59B6">
        <w:t>and</w:t>
      </w:r>
      <w:r>
        <w:t xml:space="preserve"> </w:t>
      </w:r>
      <w:r>
        <w:rPr>
          <w:i/>
        </w:rPr>
        <w:t>T</w:t>
      </w:r>
      <w:r>
        <w:rPr>
          <w:i/>
          <w:vertAlign w:val="subscript"/>
        </w:rPr>
        <w:t>equivalent</w:t>
      </w:r>
      <w:r>
        <w:t xml:space="preserve"> is calculated for the thigh and shank as follows</w:t>
      </w:r>
      <w:r w:rsidRPr="00D3723C">
        <w:rPr>
          <w:rFonts w:eastAsiaTheme="minorEastAsia"/>
        </w:rPr>
        <w:t xml:space="preserve"> </w:t>
      </w:r>
      <w:sdt>
        <w:sdtPr>
          <w:rPr>
            <w:rFonts w:eastAsiaTheme="minorEastAsia"/>
          </w:rPr>
          <w:id w:val="-1945916633"/>
          <w:citation/>
        </w:sdtPr>
        <w:sdtContent>
          <w:r>
            <w:rPr>
              <w:rFonts w:eastAsiaTheme="minorEastAsia"/>
            </w:rPr>
            <w:fldChar w:fldCharType="begin"/>
          </w:r>
          <w:r>
            <w:rPr>
              <w:rFonts w:eastAsiaTheme="minorEastAsia"/>
            </w:rPr>
            <w:instrText xml:space="preserve"> CITATION Bee13 \l 1033 </w:instrText>
          </w:r>
          <w:r>
            <w:rPr>
              <w:rFonts w:eastAsiaTheme="minorEastAsia"/>
            </w:rPr>
            <w:fldChar w:fldCharType="separate"/>
          </w:r>
          <w:r w:rsidRPr="00E5208D">
            <w:rPr>
              <w:rFonts w:eastAsiaTheme="minorEastAsia"/>
              <w:noProof/>
            </w:rPr>
            <w:t>[3]</w:t>
          </w:r>
          <w:r>
            <w:rPr>
              <w:rFonts w:eastAsiaTheme="minorEastAsia"/>
            </w:rPr>
            <w:fldChar w:fldCharType="end"/>
          </w:r>
        </w:sdtContent>
      </w:sdt>
      <w:r>
        <w:t>:</w:t>
      </w:r>
    </w:p>
    <w:p w:rsidR="00BE0E0B" w:rsidRPr="000722E2" w:rsidRDefault="00BE0E0B" w:rsidP="00BE0E0B">
      <w:pPr>
        <w:jc w:val="right"/>
      </w:pPr>
      <m:oMath>
        <m:sSub>
          <m:sSubPr>
            <m:ctrlPr>
              <w:rPr>
                <w:rFonts w:ascii="Cambria Math" w:hAnsi="Cambria Math"/>
                <w:i/>
              </w:rPr>
            </m:ctrlPr>
          </m:sSubPr>
          <m:e>
            <m:r>
              <w:rPr>
                <w:rFonts w:ascii="Cambria Math" w:hAnsi="Cambria Math"/>
              </w:rPr>
              <m:t>T</m:t>
            </m:r>
          </m:e>
          <m:sub>
            <m:r>
              <w:rPr>
                <w:rFonts w:ascii="Cambria Math" w:hAnsi="Cambria Math"/>
              </w:rPr>
              <m:t>equivalent,i</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i</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i</m:t>
            </m:r>
          </m:sub>
        </m:sSub>
        <m:sSub>
          <m:sSubPr>
            <m:ctrlPr>
              <w:rPr>
                <w:rFonts w:ascii="Cambria Math" w:hAnsi="Cambria Math"/>
                <w:i/>
              </w:rPr>
            </m:ctrlPr>
          </m:sSubPr>
          <m:e>
            <m:r>
              <w:rPr>
                <w:rFonts w:ascii="Cambria Math" w:hAnsi="Cambria Math"/>
              </w:rPr>
              <m:t>a</m:t>
            </m:r>
          </m:e>
          <m:sub>
            <m:r>
              <w:rPr>
                <w:rFonts w:ascii="Cambria Math" w:hAnsi="Cambria Math"/>
              </w:rPr>
              <m:t>link,i</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i</m:t>
            </m:r>
          </m:sub>
        </m:sSub>
      </m:oMath>
      <w:r>
        <w:rPr>
          <w:rFonts w:eastAsiaTheme="minorEastAsia"/>
        </w:rPr>
        <w:tab/>
      </w:r>
      <w:r>
        <w:rPr>
          <w:rFonts w:eastAsiaTheme="minorEastAsia"/>
        </w:rPr>
        <w:tab/>
      </w:r>
      <w:r>
        <w:rPr>
          <w:rFonts w:eastAsiaTheme="minorEastAsia"/>
        </w:rPr>
        <w:tab/>
        <w:t>(7)</w:t>
      </w:r>
    </w:p>
    <w:p w:rsidR="00BE0E0B" w:rsidRDefault="00BE0E0B" w:rsidP="00BE0E0B">
      <w:pPr>
        <w:rPr>
          <w:rFonts w:eastAsiaTheme="minorEastAsia"/>
        </w:rPr>
      </w:pPr>
      <w:r>
        <w:rPr>
          <w:rFonts w:eastAsiaTheme="minorEastAsia"/>
        </w:rPr>
        <w:t xml:space="preserve">Where </w:t>
      </w:r>
      <w:r w:rsidRPr="00E00417">
        <w:rPr>
          <w:rFonts w:eastAsiaTheme="minorEastAsia"/>
          <w:i/>
        </w:rPr>
        <w:t>I</w:t>
      </w:r>
      <w:r w:rsidRPr="00E00417">
        <w:rPr>
          <w:rFonts w:eastAsiaTheme="minorEastAsia"/>
          <w:i/>
          <w:vertAlign w:val="subscript"/>
        </w:rPr>
        <w:t>zz</w:t>
      </w:r>
      <w:r>
        <w:rPr>
          <w:rFonts w:eastAsiaTheme="minorEastAsia"/>
        </w:rPr>
        <w:t xml:space="preserve"> is the moment of inertia of the link about the zz axis and</w:t>
      </w:r>
      <m:oMath>
        <m:r>
          <w:rPr>
            <w:rFonts w:ascii="Cambria Math" w:eastAsiaTheme="minorEastAsia"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i</m:t>
            </m:r>
          </m:sub>
        </m:sSub>
      </m:oMath>
      <w:r>
        <w:rPr>
          <w:rFonts w:eastAsiaTheme="minorEastAsia"/>
        </w:rPr>
        <w:t xml:space="preserve"> is the angular acceleration of the thigh or shank on a specific leg. </w:t>
      </w:r>
    </w:p>
    <w:p w:rsidR="00BE0E0B" w:rsidRPr="00E00417" w:rsidRDefault="00BE0E0B" w:rsidP="00BE0E0B">
      <w:pPr>
        <w:rPr>
          <w:rFonts w:eastAsiaTheme="minorEastAsia"/>
        </w:rPr>
      </w:pPr>
    </w:p>
    <w:p w:rsidR="00BE0E0B" w:rsidRDefault="00BE0E0B" w:rsidP="00BE0E0B">
      <w:r>
        <w:t>The torque and force equations can then be put into the following matrix forms:</w:t>
      </w:r>
    </w:p>
    <w:p w:rsidR="00BE0E0B" w:rsidRDefault="00BE0E0B" w:rsidP="00BE0E0B">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8)</w:t>
      </w:r>
    </w:p>
    <w:p w:rsidR="00BE0E0B" w:rsidRPr="000722E2" w:rsidRDefault="00BE0E0B" w:rsidP="00BE0E0B">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9)</w:t>
      </w:r>
    </w:p>
    <w:p w:rsidR="00BE0E0B" w:rsidRDefault="00BE0E0B" w:rsidP="00BE0E0B">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BE0E0B" w:rsidRDefault="00BE0E0B" w:rsidP="00BE0E0B">
      <w:pPr>
        <w:rPr>
          <w:rFonts w:eastAsiaTheme="minorEastAsia"/>
        </w:rPr>
      </w:pPr>
      <w:r>
        <w:rPr>
          <w:rFonts w:eastAsiaTheme="minorEastAsia"/>
        </w:rPr>
        <w:t>Equations 8 and 9 can then be solved by inverting the A and C matrices to get the following solution form:</w:t>
      </w:r>
    </w:p>
    <w:p w:rsidR="00BE0E0B" w:rsidRPr="000722E2" w:rsidRDefault="00BE0E0B" w:rsidP="00BE0E0B">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10)</w:t>
      </w:r>
    </w:p>
    <w:p w:rsidR="00BE0E0B" w:rsidRDefault="00BE0E0B" w:rsidP="00BE0E0B">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11)</w:t>
      </w:r>
    </w:p>
    <w:p w:rsidR="00BE0E0B" w:rsidRDefault="00BE0E0B" w:rsidP="00BE0E0B">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BE0E0B" w:rsidRDefault="00BE0E0B" w:rsidP="00BE0E0B">
      <w:r>
        <w:t>To determine the position of the hip, knee, foot, and link centers of gravity (CGs) a kinematic model for the robot was developed. The kinematic model assumed each leg was a serial manipulator originating at the CG of the body link, which is at position (x,y) relative to the inertial reference frame. A diagram for the front right leg is given below:</w:t>
      </w:r>
    </w:p>
    <w:p w:rsidR="00BE0E0B" w:rsidRDefault="00BE0E0B" w:rsidP="00BE0E0B"/>
    <w:p w:rsidR="00BE0E0B" w:rsidRDefault="00BE0E0B" w:rsidP="00BE0E0B"/>
    <w:p w:rsidR="00BE0E0B" w:rsidRDefault="00BE0E0B" w:rsidP="00BE0E0B"/>
    <w:p w:rsidR="00BE0E0B" w:rsidRDefault="00BE0E0B" w:rsidP="00BE0E0B"/>
    <w:p w:rsidR="00BE0E0B" w:rsidRDefault="00BE0E0B" w:rsidP="00BE0E0B">
      <w:r>
        <w:rPr>
          <w:noProof/>
        </w:rPr>
        <w:lastRenderedPageBreak/>
        <mc:AlternateContent>
          <mc:Choice Requires="wpg">
            <w:drawing>
              <wp:anchor distT="0" distB="0" distL="114300" distR="114300" simplePos="0" relativeHeight="251694080" behindDoc="0" locked="0" layoutInCell="1" allowOverlap="1" wp14:anchorId="20871CA6" wp14:editId="7A62D761">
                <wp:simplePos x="0" y="0"/>
                <wp:positionH relativeFrom="margin">
                  <wp:align>center</wp:align>
                </wp:positionH>
                <wp:positionV relativeFrom="paragraph">
                  <wp:posOffset>230505</wp:posOffset>
                </wp:positionV>
                <wp:extent cx="3501110" cy="1996440"/>
                <wp:effectExtent l="38100" t="0" r="0" b="3810"/>
                <wp:wrapNone/>
                <wp:docPr id="1" name="Group 1"/>
                <wp:cNvGraphicFramePr/>
                <a:graphic xmlns:a="http://schemas.openxmlformats.org/drawingml/2006/main">
                  <a:graphicData uri="http://schemas.microsoft.com/office/word/2010/wordprocessingGroup">
                    <wpg:wgp>
                      <wpg:cNvGrpSpPr/>
                      <wpg:grpSpPr>
                        <a:xfrm>
                          <a:off x="0" y="0"/>
                          <a:ext cx="3501110" cy="1996440"/>
                          <a:chOff x="-10455" y="0"/>
                          <a:chExt cx="2433615" cy="1382131"/>
                        </a:xfrm>
                      </wpg:grpSpPr>
                      <wpg:grpSp>
                        <wpg:cNvPr id="2" name="Group 2"/>
                        <wpg:cNvGrpSpPr/>
                        <wpg:grpSpPr>
                          <a:xfrm>
                            <a:off x="464820" y="403860"/>
                            <a:ext cx="1432560" cy="906780"/>
                            <a:chOff x="0" y="0"/>
                            <a:chExt cx="1432560" cy="906780"/>
                          </a:xfrm>
                        </wpg:grpSpPr>
                        <wpg:grpSp>
                          <wpg:cNvPr id="3" name="Group 3"/>
                          <wpg:cNvGrpSpPr/>
                          <wpg:grpSpPr>
                            <a:xfrm>
                              <a:off x="0" y="0"/>
                              <a:ext cx="1432560" cy="906780"/>
                              <a:chOff x="0" y="0"/>
                              <a:chExt cx="1432560" cy="906780"/>
                            </a:xfrm>
                          </wpg:grpSpPr>
                          <wps:wsp>
                            <wps:cNvPr id="4" name="Straight Connector 4"/>
                            <wps:cNvCnPr/>
                            <wps:spPr>
                              <a:xfrm flipH="1" flipV="1">
                                <a:off x="190500" y="243840"/>
                                <a:ext cx="807720" cy="16002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H="1" flipV="1">
                                <a:off x="1104900" y="449580"/>
                                <a:ext cx="327660" cy="457200"/>
                              </a:xfrm>
                              <a:prstGeom prst="line">
                                <a:avLst/>
                              </a:prstGeom>
                              <a:ln w="38100"/>
                            </wps:spPr>
                            <wps:style>
                              <a:lnRef idx="1">
                                <a:schemeClr val="dk1"/>
                              </a:lnRef>
                              <a:fillRef idx="0">
                                <a:schemeClr val="dk1"/>
                              </a:fillRef>
                              <a:effectRef idx="0">
                                <a:schemeClr val="dk1"/>
                              </a:effectRef>
                              <a:fontRef idx="minor">
                                <a:schemeClr val="tx1"/>
                              </a:fontRef>
                            </wps:style>
                            <wps:bodyPr/>
                          </wps:wsp>
                          <wpg:grpSp>
                            <wpg:cNvPr id="12" name="Group 12"/>
                            <wpg:cNvGrpSpPr/>
                            <wpg:grpSpPr>
                              <a:xfrm>
                                <a:off x="0" y="0"/>
                                <a:ext cx="1309233" cy="661533"/>
                                <a:chOff x="0" y="0"/>
                                <a:chExt cx="1309233" cy="661533"/>
                              </a:xfrm>
                            </wpg:grpSpPr>
                            <wpg:grpSp>
                              <wpg:cNvPr id="20" name="Group 20"/>
                              <wpg:cNvGrpSpPr/>
                              <wpg:grpSpPr>
                                <a:xfrm>
                                  <a:off x="0" y="0"/>
                                  <a:ext cx="431118" cy="402593"/>
                                  <a:chOff x="0" y="0"/>
                                  <a:chExt cx="431118" cy="402593"/>
                                </a:xfrm>
                              </wpg:grpSpPr>
                              <wpg:grpSp>
                                <wpg:cNvPr id="21" name="Group 21"/>
                                <wpg:cNvGrpSpPr/>
                                <wpg:grpSpPr>
                                  <a:xfrm rot="3344095">
                                    <a:off x="133210" y="-133210"/>
                                    <a:ext cx="164697" cy="431118"/>
                                    <a:chOff x="0" y="0"/>
                                    <a:chExt cx="160020" cy="419100"/>
                                  </a:xfrm>
                                </wpg:grpSpPr>
                                <wps:wsp>
                                  <wps:cNvPr id="22" name="Straight Connector 22"/>
                                  <wps:cNvCnPr/>
                                  <wps:spPr>
                                    <a:xfrm flipV="1">
                                      <a:off x="68580" y="114300"/>
                                      <a:ext cx="9144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704" name="Straight Connector 704"/>
                                  <wps:cNvCnPr/>
                                  <wps:spPr>
                                    <a:xfrm flipH="1" flipV="1">
                                      <a:off x="99060" y="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5" name="Straight Connector 705"/>
                                  <wps:cNvCnPr/>
                                  <wps:spPr>
                                    <a:xfrm flipH="1" flipV="1">
                                      <a:off x="60960" y="990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6" name="Straight Connector 706"/>
                                  <wps:cNvCnPr/>
                                  <wps:spPr>
                                    <a:xfrm flipH="1" flipV="1">
                                      <a:off x="0" y="27432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7" name="Straight Connector 707"/>
                                  <wps:cNvCnPr/>
                                  <wps:spPr>
                                    <a:xfrm flipH="1" flipV="1">
                                      <a:off x="30480" y="2133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08" name="Arc 708"/>
                                <wps:cNvSpPr/>
                                <wps:spPr>
                                  <a:xfrm rot="16879555">
                                    <a:off x="137020" y="13730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1" name="Group 709"/>
                              <wpg:cNvGrpSpPr/>
                              <wpg:grpSpPr>
                                <a:xfrm>
                                  <a:off x="792480" y="259080"/>
                                  <a:ext cx="516753" cy="402453"/>
                                  <a:chOff x="0" y="0"/>
                                  <a:chExt cx="516753" cy="402453"/>
                                </a:xfrm>
                              </wpg:grpSpPr>
                              <wps:wsp>
                                <wps:cNvPr id="715" name="Arc 710"/>
                                <wps:cNvSpPr/>
                                <wps:spPr>
                                  <a:xfrm rot="6111929">
                                    <a:off x="0" y="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Arc 711"/>
                                <wps:cNvSpPr/>
                                <wps:spPr>
                                  <a:xfrm rot="18000000">
                                    <a:off x="251460" y="13716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7" name="Flowchart: Summing Junction 713"/>
                          <wps:cNvSpPr/>
                          <wps:spPr>
                            <a:xfrm>
                              <a:off x="556260" y="26670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Flowchart: Summing Junction 715"/>
                          <wps:cNvSpPr/>
                          <wps:spPr>
                            <a:xfrm>
                              <a:off x="1211580" y="61722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Group 716"/>
                        <wpg:cNvGrpSpPr/>
                        <wpg:grpSpPr>
                          <a:xfrm>
                            <a:off x="-10455" y="129540"/>
                            <a:ext cx="652395" cy="645795"/>
                            <a:chOff x="-10455" y="0"/>
                            <a:chExt cx="652395" cy="645795"/>
                          </a:xfrm>
                        </wpg:grpSpPr>
                        <wps:wsp>
                          <wps:cNvPr id="720" name="Flowchart: Summing Junction 717"/>
                          <wps:cNvSpPr/>
                          <wps:spPr>
                            <a:xfrm>
                              <a:off x="30480" y="533400"/>
                              <a:ext cx="112395" cy="112395"/>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18"/>
                          <wps:cNvCnPr/>
                          <wps:spPr>
                            <a:xfrm flipH="1">
                              <a:off x="83820" y="441960"/>
                              <a:ext cx="475923" cy="150101"/>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g:grpSp>
                          <wpg:cNvPr id="722" name="Group 719"/>
                          <wpg:cNvGrpSpPr/>
                          <wpg:grpSpPr>
                            <a:xfrm>
                              <a:off x="-10455" y="0"/>
                              <a:ext cx="652395" cy="434650"/>
                              <a:chOff x="-10455" y="0"/>
                              <a:chExt cx="652395" cy="434650"/>
                            </a:xfrm>
                          </wpg:grpSpPr>
                          <wpg:grpSp>
                            <wpg:cNvPr id="723" name="Group 720"/>
                            <wpg:cNvGrpSpPr/>
                            <wpg:grpSpPr>
                              <a:xfrm rot="20683944">
                                <a:off x="-10455" y="167640"/>
                                <a:ext cx="652395" cy="267010"/>
                                <a:chOff x="0" y="0"/>
                                <a:chExt cx="1242060" cy="510540"/>
                              </a:xfrm>
                            </wpg:grpSpPr>
                            <wps:wsp>
                              <wps:cNvPr id="724" name="Straight Connector 721"/>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2"/>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3"/>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7" name="Text Box 724"/>
                            <wps:cNvSpPr txBox="1"/>
                            <wps:spPr>
                              <a:xfrm>
                                <a:off x="6096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28" name="Group 725"/>
                        <wpg:cNvGrpSpPr/>
                        <wpg:grpSpPr>
                          <a:xfrm>
                            <a:off x="769620" y="0"/>
                            <a:ext cx="781978" cy="519547"/>
                            <a:chOff x="0" y="0"/>
                            <a:chExt cx="781978" cy="519547"/>
                          </a:xfrm>
                        </wpg:grpSpPr>
                        <wpg:grpSp>
                          <wpg:cNvPr id="729" name="Group 726"/>
                          <wpg:cNvGrpSpPr/>
                          <wpg:grpSpPr>
                            <a:xfrm rot="754470">
                              <a:off x="0" y="198120"/>
                              <a:ext cx="781978" cy="321427"/>
                              <a:chOff x="0" y="0"/>
                              <a:chExt cx="1242060" cy="510540"/>
                            </a:xfrm>
                          </wpg:grpSpPr>
                          <wps:wsp>
                            <wps:cNvPr id="730" name="Straight Connector 72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Straight Connector 728"/>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2" name="Straight Connector 729"/>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3" name="Text Box 730"/>
                          <wps:cNvSpPr txBox="1"/>
                          <wps:spPr>
                            <a:xfrm>
                              <a:off x="22860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4" name="Group 731"/>
                        <wpg:cNvGrpSpPr/>
                        <wpg:grpSpPr>
                          <a:xfrm>
                            <a:off x="1844040" y="678180"/>
                            <a:ext cx="579120" cy="555625"/>
                            <a:chOff x="0" y="0"/>
                            <a:chExt cx="579120" cy="555625"/>
                          </a:xfrm>
                        </wpg:grpSpPr>
                        <wpg:grpSp>
                          <wpg:cNvPr id="735" name="Group 732"/>
                          <wpg:cNvGrpSpPr/>
                          <wpg:grpSpPr>
                            <a:xfrm rot="3357016">
                              <a:off x="-163830" y="163830"/>
                              <a:ext cx="555625" cy="227965"/>
                              <a:chOff x="0" y="0"/>
                              <a:chExt cx="1242060" cy="510540"/>
                            </a:xfrm>
                          </wpg:grpSpPr>
                          <wps:wsp>
                            <wps:cNvPr id="297" name="Straight Connector 733"/>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Straight Connector 734"/>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7" name="Straight Connector 735"/>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0" name="Text Box 297"/>
                          <wps:cNvSpPr txBox="1"/>
                          <wps:spPr>
                            <a:xfrm>
                              <a:off x="152400" y="6096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1" name="Group 300"/>
                        <wpg:cNvGrpSpPr/>
                        <wpg:grpSpPr>
                          <a:xfrm>
                            <a:off x="563880" y="815340"/>
                            <a:ext cx="447040" cy="419100"/>
                            <a:chOff x="0" y="0"/>
                            <a:chExt cx="447042" cy="419100"/>
                          </a:xfrm>
                        </wpg:grpSpPr>
                        <wpg:grpSp>
                          <wpg:cNvPr id="313" name="Group 302"/>
                          <wpg:cNvGrpSpPr/>
                          <wpg:grpSpPr>
                            <a:xfrm rot="11677621">
                              <a:off x="53340" y="0"/>
                              <a:ext cx="393702" cy="161446"/>
                              <a:chOff x="0" y="0"/>
                              <a:chExt cx="1242060" cy="510540"/>
                            </a:xfrm>
                          </wpg:grpSpPr>
                          <wps:wsp>
                            <wps:cNvPr id="314" name="Straight Connector 30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Straight Connector 310"/>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6" name="Straight Connector 311"/>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7" name="Text Box 312"/>
                          <wps:cNvSpPr txBox="1"/>
                          <wps:spPr>
                            <a:xfrm>
                              <a:off x="0" y="12954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8" name="Group 313"/>
                        <wpg:cNvGrpSpPr/>
                        <wpg:grpSpPr>
                          <a:xfrm>
                            <a:off x="1112520" y="982980"/>
                            <a:ext cx="426720" cy="399151"/>
                            <a:chOff x="0" y="0"/>
                            <a:chExt cx="426720" cy="399151"/>
                          </a:xfrm>
                        </wpg:grpSpPr>
                        <wpg:grpSp>
                          <wpg:cNvPr id="319" name="Group 314"/>
                          <wpg:cNvGrpSpPr/>
                          <wpg:grpSpPr>
                            <a:xfrm rot="14056845">
                              <a:off x="171450" y="75301"/>
                              <a:ext cx="288912" cy="138309"/>
                              <a:chOff x="0" y="0"/>
                              <a:chExt cx="1242060" cy="510540"/>
                            </a:xfrm>
                          </wpg:grpSpPr>
                          <wps:wsp>
                            <wps:cNvPr id="128" name="Straight Connector 315"/>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Straight Connector 316"/>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317"/>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1" name="Text Box 318"/>
                          <wps:cNvSpPr txBox="1"/>
                          <wps:spPr>
                            <a:xfrm>
                              <a:off x="0" y="109591"/>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0871CA6" id="Group 1" o:spid="_x0000_s1070" style="position:absolute;margin-left:0;margin-top:18.15pt;width:275.7pt;height:157.2pt;z-index:251694080;mso-position-horizontal:center;mso-position-horizontal-relative:margin;mso-width-relative:margin;mso-height-relative:margin" coordorigin="-104" coordsize="24336,1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">
                <v:group id="Group 2" o:spid="_x0000_s1071" style="position:absolute;left:4648;top:4038;width:14325;height:9068"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2" style="position:absolute;width:14325;height:9067"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073" style="position:absolute;flip:x y;visibility:visible;mso-wrap-style:square" from="1905,2438" to="99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YFMQAAADaAAAADwAAAGRycy9kb3ducmV2LnhtbESPT2vCQBTE70K/w/IKXqRuKlUkdZVS&#10;CHgq9Q8JvT2yr0lI9m2aXZP027uC4HGYmd8wm91oGtFT5yrLCl7nEQji3OqKCwXnU/KyBuE8ssbG&#10;Min4Jwe77dNkg7G2Ax+oP/pCBAi7GBWU3rexlC4vyaCb25Y4eL+2M+iD7AqpOxwC3DRyEUUrabDi&#10;sFBiS58l5fXxYhS0SVZ/L2fp+afu/75mVYrZ0qJS0+fx4x2Ep9E/wvf2Xit4g9uVcAP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NgUxAAAANoAAAAPAAAAAAAAAAAA&#10;AAAAAKECAABkcnMvZG93bnJldi54bWxQSwUGAAAAAAQABAD5AAAAkgMAAAAA&#10;" strokecolor="black [3200]" strokeweight="3pt">
                      <v:stroke joinstyle="miter"/>
                    </v:line>
                    <v:line id="Straight Connector 5" o:spid="_x0000_s1074" style="position:absolute;flip:x y;visibility:visible;mso-wrap-style:square" from="11049,4495" to="14325,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9j8IAAADaAAAADwAAAGRycy9kb3ducmV2LnhtbESPQYvCMBSE7wv+h/AEL6KpQpelGkUE&#10;wZOsblH29miebWnzUptYu//eCMIeh5n5hlmue1OLjlpXWlYwm0YgiDOrS84VpD+7yRcI55E11pZJ&#10;wR85WK8GH0tMtH3wkbqTz0WAsEtQQeF9k0jpsoIMuqltiIN3ta1BH2SbS93iI8BNLedR9CkNlhwW&#10;CmxoW1BWne5GQbO7VN/x+Jz+Vt3tMC7PeIktKjUa9psFCE+9/w+/23utIIbXlX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h9j8IAAADaAAAADwAAAAAAAAAAAAAA&#10;AAChAgAAZHJzL2Rvd25yZXYueG1sUEsFBgAAAAAEAAQA+QAAAJADAAAAAA==&#10;" strokecolor="black [3200]" strokeweight="3pt">
                      <v:stroke joinstyle="miter"/>
                    </v:line>
                    <v:group id="Group 12" o:spid="_x0000_s1075" style="position:absolute;width:13092;height:6615" coordsize="13092,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0" o:spid="_x0000_s1076" style="position:absolute;width:4311;height:4025" coordsize="431118,40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77" style="position:absolute;left:133210;top:-133210;width:164697;height:431118;rotation:3652643fd" coordsize="16002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OZwwAAANsAAAAP&#10;AAAAAAAAAAAAAAAAAKoCAABkcnMvZG93bnJldi54bWxQSwUGAAAAAAQABAD6AAAAmgMAAAAA&#10;">
                          <v:line id="Straight Connector 22" o:spid="_x0000_s1078" style="position:absolute;flip:y;visibility:visible;mso-wrap-style:square" from="68580,114300" to="16002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704" o:spid="_x0000_s1079" style="position:absolute;flip:x y;visibility:visible;mso-wrap-style:square" from="99060,0" to="160020,1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Jh8UAAADcAAAADwAAAGRycy9kb3ducmV2LnhtbESPQWvCQBSE7wX/w/KE3urG0jYS3QRp&#10;KZSCBaPo9ZF9JsHs27i7avz3XaHQ4zAz3zCLYjCduJDzrWUF00kCgriyuuVawXbz+TQD4QOyxs4y&#10;KbiRhyIfPSww0/bKa7qUoRYRwj5DBU0IfSalrxoy6Ce2J47ewTqDIUpXS+3wGuGmk89J8iYNthwX&#10;GuzpvaHqWJ6NgvJw+/hJd5qHrdu/rtLye306n5R6HA/LOYhAQ/gP/7W/tII0eYH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Jh8UAAADcAAAADwAAAAAAAAAA&#10;AAAAAAChAgAAZHJzL2Rvd25yZXYueG1sUEsFBgAAAAAEAAQA+QAAAJMDAAAAAA==&#10;" strokecolor="black [3200]" strokeweight=".5pt">
                            <v:stroke joinstyle="miter"/>
                          </v:line>
                          <v:line id="Straight Connector 705" o:spid="_x0000_s1080" style="position:absolute;flip:x y;visibility:visible;mso-wrap-style:square" from="60960,99060" to="12192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sHMUAAADcAAAADwAAAGRycy9kb3ducmV2LnhtbESP3WrCQBSE74W+w3IKvdNNC5oS3Yi0&#10;FErBgjHU20P25AezZ+PuqvHtu4WCl8PMfMOs1qPpxYWc7ywreJ4lIIgrqztuFJT7j+krCB+QNfaW&#10;ScGNPKzzh8kKM22vvKNLERoRIewzVNCGMGRS+qolg35mB+Lo1dYZDFG6RmqH1wg3vXxJkoU02HFc&#10;aHGgt5aqY3E2Cor69v6d/mgeS3eYb9Pia3c6n5R6ehw3SxCBxnAP/7c/tYI0mcP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zsHMUAAADcAAAADwAAAAAAAAAA&#10;AAAAAAChAgAAZHJzL2Rvd25yZXYueG1sUEsFBgAAAAAEAAQA+QAAAJMDAAAAAA==&#10;" strokecolor="black [3200]" strokeweight=".5pt">
                            <v:stroke joinstyle="miter"/>
                          </v:line>
                          <v:line id="Straight Connector 706" o:spid="_x0000_s1081" style="position:absolute;flip:x y;visibility:visible;mso-wrap-style:square" from="0,274320" to="60960,40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ya8UAAADcAAAADwAAAGRycy9kb3ducmV2LnhtbESP3WoCMRSE74W+QzgF7zRbQbdszUqp&#10;CCJYcJX29rA5+0M3J2sSdX37plDwcpiZb5jlajCduJLzrWUFL9MEBHFpdcu1gtNxM3kF4QOyxs4y&#10;KbiTh1X+NFpipu2ND3QtQi0ihH2GCpoQ+kxKXzZk0E9tTxy9yjqDIUpXS+3wFuGmk7MkWUiDLceF&#10;Bnv6aKj8KS5GQVHd15/pl+bh5L7n+7TYHc6Xs1Lj5+H9DUSgITzC/+2tVpAmC/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5ya8UAAADcAAAADwAAAAAAAAAA&#10;AAAAAAChAgAAZHJzL2Rvd25yZXYueG1sUEsFBgAAAAAEAAQA+QAAAJMDAAAAAA==&#10;" strokecolor="black [3200]" strokeweight=".5pt">
                            <v:stroke joinstyle="miter"/>
                          </v:line>
                          <v:line id="Straight Connector 707" o:spid="_x0000_s1082" style="position:absolute;flip:x y;visibility:visible;mso-wrap-style:square" from="30480,213360" to="91440,3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X8MQAAADcAAAADwAAAGRycy9kb3ducmV2LnhtbESPQWvCQBSE74L/YXmCN91YaCOpq4hS&#10;KEILxtBeH9lnEpp9G3dXjf++Kwgeh5n5hlmsetOKCznfWFYwmyYgiEurG64UFIePyRyED8gaW8uk&#10;4EYeVsvhYIGZtlfe0yUPlYgQ9hkqqEPoMil9WZNBP7UdcfSO1hkMUbpKaofXCDetfEmSN2mw4bhQ&#10;Y0ebmsq//GwU5Mfb9jv90dwX7vf1K813+9P5pNR41K/fQQTqwzP8aH9qBWmS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tfwxAAAANwAAAAPAAAAAAAAAAAA&#10;AAAAAKECAABkcnMvZG93bnJldi54bWxQSwUGAAAAAAQABAD5AAAAkgMAAAAA&#10;" strokecolor="black [3200]" strokeweight=".5pt">
                            <v:stroke joinstyle="miter"/>
                          </v:line>
                        </v:group>
                        <v:shape id="Arc 708" o:spid="_x0000_s1083" style="position:absolute;left:137020;top:137300;width:265293;height:265293;rotation:-5155985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f5MEA&#10;AADcAAAADwAAAGRycy9kb3ducmV2LnhtbERPTYvCMBC9C/6HMII3Te2CStdYRBAXhJXqXnobmtm2&#10;bDMpTWrrv98cBI+P971LR9OIB3WutqxgtYxAEBdW11wq+LmfFlsQziNrbCyTgic5SPfTyQ4TbQfO&#10;6HHzpQgh7BJUUHnfJlK6oiKDbmlb4sD92s6gD7Arpe5wCOGmkXEUraXBmkNDhS0dKyr+br1RkPeX&#10;zfMcf/R5e3b58H0t8ywblJrPxsMnCE+jf4tf7i+tYBOFt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SX+TBAAAA3AAAAA8AAAAAAAAAAAAAAAAAmAIAAGRycy9kb3du&#10;cmV2LnhtbFBLBQYAAAAABAAEAPUAAACG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id="Group 709" o:spid="_x0000_s1084" style="position:absolute;left:7924;top:2590;width:5168;height:4025" coordsize="516753,40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rc 710" o:spid="_x0000_s1085" style="position:absolute;width:265293;height:265293;rotation:6675856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6vcQA&#10;AADcAAAADwAAAGRycy9kb3ducmV2LnhtbESPQWvCQBSE7wX/w/IKvelGS21JXUWkigoeauv9kX0m&#10;odn30uyaxH/fFYQeh5n5hpkteleplhpfChsYjxJQxJnYknMD31/r4RsoH5AtVsJk4EoeFvPBwwxT&#10;Kx1/UnsMuYoQ9ikaKEKoU619VpBDP5KaOHpnaRyGKJtc2wa7CHeVniTJVDssOS4UWNOqoOzneHEG&#10;8gN3+91VNvLRPp/W599MThdvzNNjv3wHFagP/+F7e2sNvI5f4HYmHg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Or3EAAAA3AAAAA8AAAAAAAAAAAAAAAAAmAIAAGRycy9k&#10;b3ducmV2LnhtbFBLBQYAAAAABAAEAPUAAACJ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shape id="Arc 711" o:spid="_x0000_s1086" style="position:absolute;left:251460;top:137160;width:265293;height:265293;rotation:-60;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KEsYA&#10;AADcAAAADwAAAGRycy9kb3ducmV2LnhtbESPW2sCMRSE34X+h3CEvmnWUrxsjVKU0ir64O39sDnd&#10;LG5Otpvobv31piD0cZiZb5jpvLWluFLtC8cKBv0EBHHmdMG5guPhozcG4QOyxtIxKfglD/PZU2eK&#10;qXYN7+i6D7mIEPYpKjAhVKmUPjNk0fddRRy9b1dbDFHWudQ1NhFuS/mSJENpseC4YLCihaHsvL9Y&#10;BdufmzstPpdmslmvXpc2GV+asFHqudu+v4EI1Ib/8KP9pRWMB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bKEsYAAADcAAAADwAAAAAAAAAAAAAAAACYAgAAZHJz&#10;L2Rvd25yZXYueG1sUEsFBgAAAAAEAAQA9QAAAIsDA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13" o:spid="_x0000_s1087" type="#_x0000_t123" style="position:absolute;left:5562;top:2667;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wD8MA&#10;AADcAAAADwAAAGRycy9kb3ducmV2LnhtbESPQWsCMRSE70L/Q3iF3jSrh2q3RikFQRAUXen5dfO6&#10;Wbp5iZu4rv/eCILHYWa+YebL3jaiozbUjhWMRxkI4tLpmisFx2I1nIEIEVlj45gUXCnAcvEymGOu&#10;3YX31B1iJRKEQ44KTIw+lzKUhiyGkfPEyftzrcWYZFtJ3eIlwW0jJ1n2Li3WnBYMevo2VP4fzlbB&#10;b2Ps9WNdbKvuJH84nHfeb6RSb6/91yeISH18hh/ttVYwHU/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QwD8MAAADcAAAADwAAAAAAAAAAAAAAAACYAgAAZHJzL2Rv&#10;d25yZXYueG1sUEsFBgAAAAAEAAQA9QAAAIgDAAAAAA==&#10;" filled="f" strokecolor="black [3200]" strokeweight="1pt">
                    <v:stroke joinstyle="miter"/>
                  </v:shape>
                  <v:shape id="Flowchart: Summing Junction 715" o:spid="_x0000_s1088" type="#_x0000_t123" style="position:absolute;left:12115;top:6172;width:1124;height:1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kfcEA&#10;AADcAAAADwAAAGRycy9kb3ducmV2LnhtbERPy2oCMRTdF/yHcIXuasYu2joaRYTCQKGlKq6vk+tk&#10;cHKTTjKvv28WhS4P573ZjbYRPbWhdqxguchAEJdO11wpOJ/en95AhIissXFMCiYKsNvOHjaYazfw&#10;N/XHWIkUwiFHBSZGn0sZSkMWw8J54sTdXGsxJthWUrc4pHDbyOcse5EWa04NBj0dDJX3Y2cVXBtj&#10;p1Vx+qz6H3nh0H15/yGVepyP+zWISGP8F/+5C63gdZnWpj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pH3BAAAA3AAAAA8AAAAAAAAAAAAAAAAAmAIAAGRycy9kb3du&#10;cmV2LnhtbFBLBQYAAAAABAAEAPUAAACGAwAAAAA=&#10;" filled="f" strokecolor="black [3200]" strokeweight="1pt">
                    <v:stroke joinstyle="miter"/>
                  </v:shape>
                </v:group>
                <v:group id="Group 716" o:spid="_x0000_s1089" style="position:absolute;left:-104;top:1295;width:6523;height:6458" coordorigin="-104" coordsize="6523,6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lowchart: Summing Junction 717" o:spid="_x0000_s1090" type="#_x0000_t123" style="position:absolute;left:304;top:5334;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QrMEA&#10;AADcAAAADwAAAGRycy9kb3ducmV2LnhtbERPPW/CMBDdkfofrKvEBk4ZoEoxiFJQGbpAu7Cd4msc&#10;EZ8j2yUpv54bKnV8et/L9eBbdaWYmsAGnqYFKOIq2IZrA1+f+8kzqJSRLbaBycAvJVivHkZLLG3o&#10;+UjXU66VhHAq0YDLuSu1TpUjj2kaOmLhvkP0mAXGWtuIvYT7Vs+KYq49NiwNDjvaOqoupx8vJf1H&#10;qG+vb8fz7ryoXPT2sH3Pxowfh80LqExD/hf/uQ/WwGIm8+WMH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ikKzBAAAA3AAAAA8AAAAAAAAAAAAAAAAAmAIAAGRycy9kb3du&#10;cmV2LnhtbFBLBQYAAAAABAAEAPUAAACGAwAAAAA=&#10;" fillcolor="white [3201]" strokecolor="black [3200]" strokeweight="1pt">
                    <v:stroke joinstyle="miter"/>
                  </v:shape>
                  <v:line id="Straight Connector 718" o:spid="_x0000_s1091" style="position:absolute;flip:x;visibility:visible;mso-wrap-style:square" from="838,4419" to="559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i8YAAADcAAAADwAAAGRycy9kb3ducmV2LnhtbESPzWrDMBCE74G+g9hAb7HsQJvWtRxK&#10;fiA5pKVuH2BjbWwTa2UsNXbfvgoEchxm5hsmW46mFRfqXWNZQRLFIIhLqxuuFPx8b2cvIJxH1tha&#10;JgV/5GCZP0wyTLUd+Isuha9EgLBLUUHtfZdK6cqaDLrIdsTBO9neoA+yr6TucQhw08p5HD9Lgw2H&#10;hRo7WtVUnotfo2CVmCe3Ll4Px4/dcTN8dvvFebtX6nE6vr+B8DT6e/jW3mkFi3kC1zPhCMj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BIvGAAAA3AAAAA8AAAAAAAAA&#10;AAAAAAAAoQIAAGRycy9kb3ducmV2LnhtbFBLBQYAAAAABAAEAPkAAACUAwAAAAA=&#10;" strokecolor="black [3200]">
                    <v:stroke dashstyle="longDash" joinstyle="miter"/>
                  </v:line>
                  <v:group id="Group 719" o:spid="_x0000_s1092" style="position:absolute;left:-104;width:6523;height:4346" coordorigin="-104" coordsize="6523,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720" o:spid="_x0000_s1093" style="position:absolute;left:-104;top:1676;width:6523;height:2670;rotation:-100057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gtdccAAADc&#10;AAAADwAAAAAAAAAAAAAAAACqAgAAZHJzL2Rvd25yZXYueG1sUEsFBgAAAAAEAAQA+gAAAJ4DAAAA&#10;AA==&#10;">
                      <v:line id="Straight Connector 721" o:spid="_x0000_s1094"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gc8YAAADcAAAADwAAAGRycy9kb3ducmV2LnhtbESPQWvCQBSE7wX/w/KEXopuakv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oHPGAAAA3AAAAA8AAAAAAAAA&#10;AAAAAAAAoQIAAGRycy9kb3ducmV2LnhtbFBLBQYAAAAABAAEAPkAAACUAwAAAAA=&#10;" strokecolor="black [3200]" strokeweight=".5pt">
                        <v:stroke joinstyle="miter"/>
                      </v:line>
                      <v:line id="Straight Connector 722" o:spid="_x0000_s1095"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3" o:spid="_x0000_s1096"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bn8UAAADcAAAADwAAAGRycy9kb3ducmV2LnhtbESPQWvCQBSE74L/YXlCL6KbKlhNXaVI&#10;C4KibVx6fmSfSTD7NmS3Gv99tyD0OMzMN8xy3dlaXKn1lWMFz+MEBHHuTMWFAn36GM1B+IBssHZM&#10;Cu7kYb3q95aYGnfjL7pmoRARwj5FBWUITSqlz0uy6MeuIY7e2bUWQ5RtIU2Ltwi3tZwkyUxarDgu&#10;lNjQpqT8kv1YBTu9+B5Oj3Ot7Sk74Keu3o/7jVJPg+7tFUSgLvyHH+2tUfAy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ybn8UAAADcAAAADwAAAAAAAAAA&#10;AAAAAAChAgAAZHJzL2Rvd25yZXYueG1sUEsFBgAAAAAEAAQA+QAAAJMDAAAAAA==&#10;" strokecolor="black [3200]" strokeweight=".5pt">
                        <v:stroke joinstyle="miter"/>
                      </v:line>
                    </v:group>
                    <v:shape id="Text Box 724" o:spid="_x0000_s1097" type="#_x0000_t202" style="position:absolute;left:60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BE0E0B" w:rsidRDefault="00BE0E0B" w:rsidP="00BE0E0B">
                            <w:r>
                              <w:t>LH1</w:t>
                            </w:r>
                          </w:p>
                        </w:txbxContent>
                      </v:textbox>
                    </v:shape>
                  </v:group>
                </v:group>
                <v:group id="Group 725" o:spid="_x0000_s1098" style="position:absolute;left:7696;width:7819;height:5195" coordsize="7819,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726" o:spid="_x0000_s1099" style="position:absolute;top:1981;width:7819;height:3214;rotation:824082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UdkcQAAADcAAAA&#10;DwAAAAAAAAAAAAAAAACqAgAAZHJzL2Rvd25yZXYueG1sUEsFBgAAAAAEAAQA+gAAAJsDAAAAAA==&#10;">
                    <v:line id="Straight Connector 727" o:spid="_x0000_s1100"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line id="Straight Connector 728" o:spid="_x0000_s1101"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yVNsYAAADcAAAADwAAAGRycy9kb3ducmV2LnhtbESP3WrCQBSE74W+w3IKvRHdWKFqdBUR&#10;CwWLP3Hx+pA9TUKzZ0N2q+nbu4WCl8PMfMMsVp2txZVaXzlWMBomIIhzZyouFOjz+2AKwgdkg7Vj&#10;UvBLHlbLp94CU+NufKJrFgoRIexTVFCG0KRS+rwki37oGuLofbnWYoiyLaRp8RbhtpavSfImLVYc&#10;F0psaFNS/p39WAU7Pbv0x4ep1vac7fGoq+3hc6PUy3O3noMI1IVH+L/9YRRM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slTbGAAAA3AAAAA8AAAAAAAAA&#10;AAAAAAAAoQIAAGRycy9kb3ducmV2LnhtbFBLBQYAAAAABAAEAPkAAACUAwAAAAA=&#10;" strokecolor="black [3200]" strokeweight=".5pt">
                      <v:stroke joinstyle="miter"/>
                    </v:line>
                    <v:line id="Straight Connector 729" o:spid="_x0000_s1102"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4LQcYAAADcAAAADwAAAGRycy9kb3ducmV2LnhtbESP3WrCQBSE7wu+w3KE3hTdVMFqdJUi&#10;LRQq/sTF60P2mASzZ0N2q+nbdwWhl8PMfMMsVp2txZVaXzlW8DpMQBDnzlRcKNDHz8EUhA/IBmvH&#10;pOCXPKyWvacFpsbd+EDXLBQiQtinqKAMoUml9HlJFv3QNcTRO7vWYoiyLaRp8RbhtpajJJlIixXH&#10;hRIbWpeUX7Ifq+Bbz04v491Ua3vMtrjX1cdus1bqud+9z0EE6sJ/+NH+Mgrexi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0HGAAAA3AAAAA8AAAAAAAAA&#10;AAAAAAAAoQIAAGRycy9kb3ducmV2LnhtbFBLBQYAAAAABAAEAPkAAACUAwAAAAA=&#10;" strokecolor="black [3200]" strokeweight=".5pt">
                      <v:stroke joinstyle="miter"/>
                    </v:line>
                  </v:group>
                  <v:shape id="Text Box 730" o:spid="_x0000_s1103" type="#_x0000_t202" style="position:absolute;left:2286;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BE0E0B" w:rsidRDefault="00BE0E0B" w:rsidP="00BE0E0B">
                          <w:r>
                            <w:t>LK1</w:t>
                          </w:r>
                        </w:p>
                      </w:txbxContent>
                    </v:textbox>
                  </v:shape>
                </v:group>
                <v:group id="Group 731" o:spid="_x0000_s1104" style="position:absolute;left:18440;top:6781;width:5791;height:5557" coordsize="5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32" o:spid="_x0000_s1105" style="position:absolute;left:-1638;top:1638;width:5556;height:2279;rotation:366675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w/qdxgAAANwA&#10;AAAPAAAAAAAAAAAAAAAAAKoCAABkcnMvZG93bnJldi54bWxQSwUGAAAAAAQABAD6AAAAnQMAAAAA&#10;">
                    <v:line id="Straight Connector 733" o:spid="_x0000_s1106"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UZ8YAAADcAAAADwAAAGRycy9kb3ducmV2LnhtbESP3WrCQBSE7wu+w3IEb4puaqFqdBWR&#10;Fgot/sTF60P2mASzZ0N21fTtu4WCl8PMfMMsVp2txY1aXzlW8DJKQBDnzlRcKNDHj+EUhA/IBmvH&#10;pOCHPKyWvacFpsbd+UC3LBQiQtinqKAMoUml9HlJFv3INcTRO7vWYoiyLaRp8R7htpbjJHmTFiuO&#10;CyU2tCkpv2RXq+BLz07Pr7up1vaYbXGvq/fd90apQb9bz0EE6sIj/N/+NArG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BVGfGAAAA3AAAAA8AAAAAAAAA&#10;AAAAAAAAoQIAAGRycy9kb3ducmV2LnhtbFBLBQYAAAAABAAEAPkAAACUAwAAAAA=&#10;" strokecolor="black [3200]" strokeweight=".5pt">
                      <v:stroke joinstyle="miter"/>
                    </v:line>
                    <v:line id="Straight Connector 734" o:spid="_x0000_s1107"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Straight Connector 735" o:spid="_x0000_s1108"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fcUAAADcAAAADwAAAGRycy9kb3ducmV2LnhtbESPQWvCQBSE70L/w/IKXkQ3KrSaukoR&#10;hYJFa1w8P7KvSWj2bciumv57t1DwOMzMN8xi1dlaXKn1lWMF41ECgjh3puJCgT5thzMQPiAbrB2T&#10;gl/ysFo+9RaYGnfjI12zUIgIYZ+igjKEJpXS5yVZ9CPXEEfv27UWQ5RtIU2Ltwi3tZwkyYu0WHFc&#10;KLGhdUn5T3axCnZ6fh5MDzOt7Snb45euNofPtVL95+79DUSgLjzC/+0Po2CavM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rOfcUAAADcAAAADwAAAAAAAAAA&#10;AAAAAAChAgAAZHJzL2Rvd25yZXYueG1sUEsFBgAAAAAEAAQA+QAAAJMDAAAAAA==&#10;" strokecolor="black [3200]" strokeweight=".5pt">
                      <v:stroke joinstyle="miter"/>
                    </v:line>
                  </v:group>
                  <v:shape id="Text Box 297" o:spid="_x0000_s1109" type="#_x0000_t202" style="position:absolute;left:1524;top:609;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BE0E0B" w:rsidRDefault="00BE0E0B" w:rsidP="00BE0E0B">
                          <w:r>
                            <w:t>LF1</w:t>
                          </w:r>
                        </w:p>
                      </w:txbxContent>
                    </v:textbox>
                  </v:shape>
                </v:group>
                <v:group id="Group 300" o:spid="_x0000_s1110" style="position:absolute;left:5638;top:8153;width:4471;height:4191" coordsize="447042,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2" o:spid="_x0000_s1111" style="position:absolute;left:53340;width:393702;height:161446;rotation:-10837884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O4PFAAAA3AAA&#10;AA8AAAAAAAAAAAAAAAAAqgIAAGRycy9kb3ducmV2LnhtbFBLBQYAAAAABAAEAPoAAACcAwAAAAA=&#10;">
                    <v:line id="Straight Connector 307" o:spid="_x0000_s1112"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18YAAADcAAAADwAAAGRycy9kb3ducmV2LnhtbESP3WrCQBSE74W+w3IKvRHdWIt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hxtfGAAAA3AAAAA8AAAAAAAAA&#10;AAAAAAAAoQIAAGRycy9kb3ducmV2LnhtbFBLBQYAAAAABAAEAPkAAACUAwAAAAA=&#10;" strokecolor="black [3200]" strokeweight=".5pt">
                      <v:stroke joinstyle="miter"/>
                    </v:line>
                    <v:line id="Straight Connector 310" o:spid="_x0000_s1113"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jTMYAAADcAAAADwAAAGRycy9kb3ducmV2LnhtbESP3WrCQBSE74W+w3IKvRHdWKl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tY0zGAAAA3AAAAA8AAAAAAAAA&#10;AAAAAAAAoQIAAGRycy9kb3ducmV2LnhtbFBLBQYAAAAABAAEAPkAAACUAwAAAAA=&#10;" strokecolor="black [3200]" strokeweight=".5pt">
                      <v:stroke joinstyle="miter"/>
                    </v:line>
                    <v:line id="Straight Connector 311" o:spid="_x0000_s1114"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8UAAADcAAAADwAAAGRycy9kb3ducmV2LnhtbESPQWvCQBSE74X+h+UVvBTdWEE0uoqI&#10;BcFSNS6eH9lnEsy+DdlV03/fLRQ8DjPzDTNfdrYWd2p95VjBcJCAIM6dqbhQoE+f/QkIH5AN1o5J&#10;wQ95WC5eX+aYGvfgI92zUIgIYZ+igjKEJpXS5yVZ9APXEEfv4lqLIcq2kKbFR4TbWn4kyVharDgu&#10;lNjQuqT8mt2sgp2ent9H+4nW9pR940FXm/3XWqneW7eagQjUhWf4v701CkbD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9O8UAAADcAAAADwAAAAAAAAAA&#10;AAAAAAChAgAAZHJzL2Rvd25yZXYueG1sUEsFBgAAAAAEAAQA+QAAAJMDAAAAAA==&#10;" strokecolor="black [3200]" strokeweight=".5pt">
                      <v:stroke joinstyle="miter"/>
                    </v:line>
                  </v:group>
                  <v:shape id="Text Box 312" o:spid="_x0000_s1115" type="#_x0000_t202" style="position:absolute;top:129540;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BE0E0B" w:rsidRDefault="00BE0E0B" w:rsidP="00BE0E0B">
                          <w:r>
                            <w:t>LT1</w:t>
                          </w:r>
                        </w:p>
                      </w:txbxContent>
                    </v:textbox>
                  </v:shape>
                </v:group>
                <v:group id="Group 313" o:spid="_x0000_s1116" style="position:absolute;left:11125;top:9829;width:4267;height:3992" coordsize="426720,39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4" o:spid="_x0000_s1117" style="position:absolute;left:171450;top:75301;width:288912;height:138309;rotation:-823913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BWPccAAADc&#10;AAAADwAAAAAAAAAAAAAAAACqAgAAZHJzL2Rvd25yZXYueG1sUEsFBgAAAAAEAAQA+gAAAJ4DAAAA&#10;AA==&#10;">
                    <v:line id="Straight Connector 315" o:spid="_x0000_s1118"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ojsYAAADcAAAADwAAAGRycy9kb3ducmV2LnhtbESPQWvCQBCF74X+h2UKvRTdaKFodJUi&#10;FgqVWuPieciOSWh2NmS3mv77zkHobYb35r1vluvBt+pCfWwCG5iMM1DEZXANVwbs8W00AxUTssM2&#10;MBn4pQjr1f3dEnMXrnygS5EqJSEcczRQp9TlWseyJo9xHDpi0c6h95hk7SvterxKuG/1NMtetMeG&#10;paHGjjY1ld/FjzfwYeenp+f9zFp/LD7xyzbb/W5jzOPD8LoAlWhI/+bb9bsT/K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EaI7GAAAA3AAAAA8AAAAAAAAA&#10;AAAAAAAAoQIAAGRycy9kb3ducmV2LnhtbFBLBQYAAAAABAAEAPkAAACUAwAAAAA=&#10;" strokecolor="black [3200]" strokeweight=".5pt">
                      <v:stroke joinstyle="miter"/>
                    </v:line>
                    <v:line id="Straight Connector 316" o:spid="_x0000_s1119"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NFcMAAADcAAAADwAAAGRycy9kb3ducmV2LnhtbERP32vCMBB+F/Y/hBvsRWY6B6K1qQzZ&#10;YLChrgafj+Zsi82lNJl2//0iCL7dx/fzstVgW3Gm3jeOFbxMEhDEpTMNVwr0/uN5DsIHZIOtY1Lw&#10;Rx5W+cMow9S4C//QuQiViCHsU1RQh9ClUvqyJot+4jriyB1dbzFE2FfS9HiJ4baV0ySZSYsNx4Ya&#10;O1rXVJ6KX6vgSy8O49ftXGu7Lza408379nut1NPj8LYEEWgId/HN/Wni/OkC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zRXDAAAA3AAAAA8AAAAAAAAAAAAA&#10;AAAAoQIAAGRycy9kb3ducmV2LnhtbFBLBQYAAAAABAAEAPkAAACRAwAAAAA=&#10;" strokecolor="black [3200]" strokeweight=".5pt">
                      <v:stroke joinstyle="miter"/>
                    </v:line>
                    <v:line id="Straight Connector 317" o:spid="_x0000_s1120"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yVcYAAADcAAAADwAAAGRycy9kb3ducmV2LnhtbESPQWvCQBCF70L/wzIFL6KbKhSbukqR&#10;CoKltnHxPGSnSWh2NmRXTf9951DobYb35r1vVpvBt+pKfWwCG3iYZaCIy+AargzY0266BBUTssM2&#10;MBn4oQib9d1ohbkLN/6ka5EqJSEcczRQp9TlWseyJo9xFjpi0b5C7zHJ2lfa9XiTcN/qeZY9ao8N&#10;S0ONHW1rKr+LizdwsE/nyeK4tNafinf8sM3r8W1rzPh+eHkGlWhI/+a/670T/I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8lXGAAAA3AAAAA8AAAAAAAAA&#10;AAAAAAAAoQIAAGRycy9kb3ducmV2LnhtbFBLBQYAAAAABAAEAPkAAACUAwAAAAA=&#10;" strokecolor="black [3200]" strokeweight=".5pt">
                      <v:stroke joinstyle="miter"/>
                    </v:line>
                  </v:group>
                  <v:shape id="Text Box 318" o:spid="_x0000_s1121" type="#_x0000_t202" style="position:absolute;top:109591;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BE0E0B" w:rsidRDefault="00BE0E0B" w:rsidP="00BE0E0B">
                          <w:r>
                            <w:t>LS1</w:t>
                          </w:r>
                        </w:p>
                      </w:txbxContent>
                    </v:textbox>
                  </v:shape>
                </v:group>
                <w10:wrap anchorx="margin"/>
              </v:group>
            </w:pict>
          </mc:Fallback>
        </mc:AlternateContent>
      </w:r>
    </w:p>
    <w:p w:rsidR="00BE0E0B" w:rsidRPr="006845E5" w:rsidRDefault="00BE0E0B" w:rsidP="00BE0E0B">
      <w:r>
        <w:t xml:space="preserve"> </w:t>
      </w:r>
    </w:p>
    <w:p w:rsidR="00BE0E0B" w:rsidRDefault="00BE0E0B" w:rsidP="00BE0E0B"/>
    <w:p w:rsidR="00BE0E0B" w:rsidRDefault="00BE0E0B" w:rsidP="00BE0E0B"/>
    <w:p w:rsidR="00BE0E0B" w:rsidRDefault="00BE0E0B" w:rsidP="00BE0E0B"/>
    <w:p w:rsidR="00BE0E0B" w:rsidRDefault="00BE0E0B" w:rsidP="00BE0E0B"/>
    <w:p w:rsidR="00BE0E0B" w:rsidRDefault="00BE0E0B" w:rsidP="00BE0E0B">
      <w:bookmarkStart w:id="15" w:name="_GoBack"/>
      <w:bookmarkEnd w:id="15"/>
    </w:p>
    <w:p w:rsidR="00BE0E0B" w:rsidRDefault="00BE0E0B" w:rsidP="00BE0E0B">
      <w:r>
        <w:rPr>
          <w:noProof/>
        </w:rPr>
        <mc:AlternateContent>
          <mc:Choice Requires="wps">
            <w:drawing>
              <wp:anchor distT="0" distB="0" distL="114300" distR="114300" simplePos="0" relativeHeight="251695104" behindDoc="0" locked="0" layoutInCell="1" allowOverlap="1" wp14:anchorId="3CEDA497" wp14:editId="03D0148B">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BE0E0B" w:rsidRPr="003C4EAB" w:rsidRDefault="00BE0E0B" w:rsidP="00BE0E0B">
                            <w:pPr>
                              <w:pStyle w:val="Caption"/>
                              <w:jc w:val="center"/>
                              <w:rPr>
                                <w:noProof/>
                              </w:rPr>
                            </w:pPr>
                            <w:bookmarkStart w:id="16" w:name="_Toc412452536"/>
                            <w:bookmarkStart w:id="17" w:name="_Toc412466416"/>
                            <w:bookmarkStart w:id="18" w:name="_Toc412466946"/>
                            <w:r>
                              <w:t xml:space="preserve">Figure </w:t>
                            </w:r>
                            <w:r>
                              <w:fldChar w:fldCharType="begin"/>
                            </w:r>
                            <w:r>
                              <w:instrText xml:space="preserve"> SEQ Figure \* ARABIC </w:instrText>
                            </w:r>
                            <w:r>
                              <w:fldChar w:fldCharType="separate"/>
                            </w:r>
                            <w:r>
                              <w:rPr>
                                <w:noProof/>
                              </w:rPr>
                              <w:t>4</w:t>
                            </w:r>
                            <w:r>
                              <w:rPr>
                                <w:noProof/>
                              </w:rPr>
                              <w:fldChar w:fldCharType="end"/>
                            </w:r>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6"/>
                            <w:bookmarkEnd w:id="17"/>
                            <w:bookmarkEnd w:id="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CEDA497" id="Text Box 648" o:spid="_x0000_s1122" type="#_x0000_t202" style="position:absolute;margin-left:416.8pt;margin-top:.2pt;width:468pt;height:.05pt;z-index:2516951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" stroked="f">
                <v:textbox style="mso-fit-shape-to-text:t" inset="0,0,0,0">
                  <w:txbxContent>
                    <w:p w:rsidR="00BE0E0B" w:rsidRPr="003C4EAB" w:rsidRDefault="00BE0E0B" w:rsidP="00BE0E0B">
                      <w:pPr>
                        <w:pStyle w:val="Caption"/>
                        <w:jc w:val="center"/>
                        <w:rPr>
                          <w:noProof/>
                        </w:rPr>
                      </w:pPr>
                      <w:bookmarkStart w:id="19" w:name="_Toc412452536"/>
                      <w:bookmarkStart w:id="20" w:name="_Toc412466416"/>
                      <w:bookmarkStart w:id="21" w:name="_Toc412466946"/>
                      <w:r>
                        <w:t xml:space="preserve">Figure </w:t>
                      </w:r>
                      <w:r>
                        <w:fldChar w:fldCharType="begin"/>
                      </w:r>
                      <w:r>
                        <w:instrText xml:space="preserve"> SEQ Figure \* ARABIC </w:instrText>
                      </w:r>
                      <w:r>
                        <w:fldChar w:fldCharType="separate"/>
                      </w:r>
                      <w:r>
                        <w:rPr>
                          <w:noProof/>
                        </w:rPr>
                        <w:t>4</w:t>
                      </w:r>
                      <w:r>
                        <w:rPr>
                          <w:noProof/>
                        </w:rPr>
                        <w:fldChar w:fldCharType="end"/>
                      </w:r>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9"/>
                      <w:bookmarkEnd w:id="20"/>
                      <w:bookmarkEnd w:id="21"/>
                    </w:p>
                  </w:txbxContent>
                </v:textbox>
                <w10:wrap anchorx="margin"/>
              </v:shape>
            </w:pict>
          </mc:Fallback>
        </mc:AlternateContent>
      </w:r>
    </w:p>
    <w:p w:rsidR="00BE0E0B" w:rsidRDefault="00BE0E0B" w:rsidP="00BE0E0B"/>
    <w:p w:rsidR="00BE0E0B" w:rsidRDefault="00BE0E0B" w:rsidP="00BE0E0B">
      <w:r>
        <w:t>From the above diagram it is easy to perform a serial manipulator analysis to determine the position of any point on the robot leg. The position of the foot in terms of the body, hip, and knee angles is given below for Leg 1:</w:t>
      </w:r>
    </w:p>
    <w:p w:rsidR="00BE0E0B" w:rsidRPr="00B01EC3" w:rsidRDefault="00BE0E0B" w:rsidP="00BE0E0B">
      <w:pPr>
        <w:jc w:val="right"/>
        <w:rPr>
          <w:rFonts w:eastAsiaTheme="minorEastAsia"/>
        </w:rPr>
      </w:pPr>
      <m:oMath>
        <m:sSub>
          <m:sSubPr>
            <m:ctrlPr>
              <w:rPr>
                <w:rFonts w:ascii="Cambria Math" w:hAnsi="Cambria Math"/>
                <w:i/>
              </w:rPr>
            </m:ctrlPr>
          </m:sSubPr>
          <m:e>
            <m:r>
              <w:rPr>
                <w:rFonts w:ascii="Cambria Math" w:hAnsi="Cambria Math"/>
              </w:rPr>
              <m:t>r</m:t>
            </m:r>
          </m:e>
          <m:sub>
            <m:r>
              <w:rPr>
                <w:rFonts w:ascii="Cambria Math" w:hAnsi="Cambria Math"/>
              </w:rPr>
              <m:t>foot,1,x</m:t>
            </m:r>
          </m:sub>
        </m:sSub>
        <m:r>
          <w:rPr>
            <w:rFonts w:ascii="Cambria Math" w:hAnsi="Cambria Math"/>
          </w:rPr>
          <m:t>=x+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K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F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Pr>
          <w:rFonts w:eastAsiaTheme="minorEastAsia"/>
        </w:rPr>
        <w:tab/>
        <w:t xml:space="preserve">  (12)</w:t>
      </w:r>
    </w:p>
    <w:p w:rsidR="00BE0E0B" w:rsidRPr="00B01EC3" w:rsidRDefault="00BE0E0B" w:rsidP="00BE0E0B">
      <w:pPr>
        <w:jc w:val="right"/>
        <w:rPr>
          <w:rFonts w:eastAsiaTheme="minorEastAsia"/>
        </w:rPr>
      </w:pPr>
      <m:oMath>
        <m:sSub>
          <m:sSubPr>
            <m:ctrlPr>
              <w:rPr>
                <w:rFonts w:ascii="Cambria Math" w:hAnsi="Cambria Math"/>
                <w:i/>
              </w:rPr>
            </m:ctrlPr>
          </m:sSubPr>
          <m:e>
            <m:r>
              <w:rPr>
                <w:rFonts w:ascii="Cambria Math" w:hAnsi="Cambria Math"/>
              </w:rPr>
              <m:t>r</m:t>
            </m:r>
          </m:e>
          <m:sub>
            <m:r>
              <w:rPr>
                <w:rFonts w:ascii="Cambria Math" w:hAnsi="Cambria Math"/>
              </w:rPr>
              <m:t>foot,1,y</m:t>
            </m:r>
          </m:sub>
        </m:sSub>
        <m:r>
          <w:rPr>
            <w:rFonts w:ascii="Cambria Math" w:hAnsi="Cambria Math"/>
          </w:rPr>
          <m:t>=y+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K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F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Pr>
          <w:rFonts w:eastAsiaTheme="minorEastAsia"/>
        </w:rPr>
        <w:tab/>
        <w:t>(13)</w:t>
      </w:r>
    </w:p>
    <w:p w:rsidR="00BE0E0B" w:rsidRDefault="00BE0E0B" w:rsidP="00BE0E0B">
      <w:pPr>
        <w:rPr>
          <w:rFonts w:eastAsiaTheme="minorEastAsia"/>
        </w:rPr>
      </w:pPr>
      <w:r>
        <w:rPr>
          <w:rFonts w:eastAsiaTheme="minorEastAsia"/>
        </w:rPr>
        <w:t>Where r is the Cartesian foot position vector. All angles follow the convention given earlier.</w:t>
      </w:r>
    </w:p>
    <w:p w:rsidR="00BE0E0B" w:rsidRDefault="00BE0E0B" w:rsidP="00BE0E0B">
      <w:r>
        <w:t>The equations were then symbolically stored in a MATLAB script and derived with the following generic function</w:t>
      </w:r>
      <w:sdt>
        <w:sdtPr>
          <w:id w:val="-390664276"/>
          <w:citation/>
        </w:sdtPr>
        <w:sdtContent>
          <w:r w:rsidRPr="00D3723C">
            <w:fldChar w:fldCharType="begin"/>
          </w:r>
          <w:r w:rsidRPr="00D3723C">
            <w:rPr>
              <w:b/>
            </w:rPr>
            <w:instrText xml:space="preserve"> CITATION Alp84 \l 1033 </w:instrText>
          </w:r>
          <w:r w:rsidRPr="00D3723C">
            <w:fldChar w:fldCharType="separate"/>
          </w:r>
          <w:r>
            <w:rPr>
              <w:b/>
              <w:noProof/>
            </w:rPr>
            <w:t xml:space="preserve"> </w:t>
          </w:r>
          <w:r w:rsidRPr="00E5208D">
            <w:rPr>
              <w:noProof/>
            </w:rPr>
            <w:t>[4]</w:t>
          </w:r>
          <w:r w:rsidRPr="00D3723C">
            <w:fldChar w:fldCharType="end"/>
          </w:r>
        </w:sdtContent>
      </w:sdt>
      <w:r>
        <w:t xml:space="preserve"> to find the velocity and acceleration of each foot, link, and joint:</w:t>
      </w:r>
    </w:p>
    <w:p w:rsidR="00BE0E0B" w:rsidRDefault="00BE0E0B" w:rsidP="00BE0E0B">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oMath>
      <w:r>
        <w:rPr>
          <w:rFonts w:eastAsiaTheme="minorEastAsia"/>
        </w:rPr>
        <w:tab/>
      </w:r>
      <w:r>
        <w:rPr>
          <w:rFonts w:eastAsiaTheme="minorEastAsia"/>
        </w:rPr>
        <w:tab/>
      </w:r>
      <w:r>
        <w:rPr>
          <w:rFonts w:eastAsiaTheme="minorEastAsia"/>
        </w:rPr>
        <w:tab/>
        <w:t>(14)</w:t>
      </w:r>
    </w:p>
    <w:p w:rsidR="00BE0E0B" w:rsidRDefault="00BE0E0B" w:rsidP="00BE0E0B">
      <w:r>
        <w:t>Which can be rewritten in matrix form as:</w:t>
      </w:r>
    </w:p>
    <w:p w:rsidR="00BE0E0B" w:rsidRPr="000722E2" w:rsidRDefault="00BE0E0B" w:rsidP="00BE0E0B">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e>
            </m:eqArr>
          </m:e>
        </m:d>
        <m:r>
          <w:rPr>
            <w:rFonts w:ascii="Cambria Math" w:eastAsiaTheme="minorEastAsia" w:hAnsi="Cambria Math"/>
          </w:rPr>
          <m:t>=J</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e>
            </m:eqArr>
          </m:e>
        </m:d>
        <m:r>
          <w:rPr>
            <w:rFonts w:ascii="Cambria Math" w:eastAsiaTheme="minorEastAsia" w:hAnsi="Cambria Math"/>
          </w:rPr>
          <m:t xml:space="preserve"> </m:t>
        </m:r>
      </m:oMath>
      <w:r>
        <w:rPr>
          <w:rFonts w:eastAsiaTheme="minorEastAsia"/>
        </w:rPr>
        <w:tab/>
      </w:r>
      <w:r>
        <w:rPr>
          <w:rFonts w:eastAsiaTheme="minorEastAsia"/>
        </w:rPr>
        <w:tab/>
        <w:t>(15)</w:t>
      </w:r>
    </w:p>
    <w:p w:rsidR="00BE0E0B" w:rsidRDefault="00BE0E0B" w:rsidP="00BE0E0B">
      <w:r>
        <w:t xml:space="preserve">Where </w:t>
      </w:r>
      <w:r w:rsidRPr="003D7DE4">
        <w:rPr>
          <w:i/>
        </w:rPr>
        <w:t>J(</w:t>
      </w:r>
      <w:r>
        <w:rPr>
          <w:i/>
        </w:rPr>
        <w:t>x</w:t>
      </w:r>
      <w:r>
        <w:rPr>
          <w:i/>
          <w:vertAlign w:val="subscript"/>
        </w:rPr>
        <w:t>1</w:t>
      </w:r>
      <w:r>
        <w:rPr>
          <w:i/>
        </w:rPr>
        <w:t>, x</w:t>
      </w:r>
      <w:r>
        <w:rPr>
          <w:i/>
          <w:vertAlign w:val="subscript"/>
        </w:rPr>
        <w:t>2</w:t>
      </w:r>
      <w:r>
        <w:rPr>
          <w:i/>
        </w:rPr>
        <w:t>, … x</w:t>
      </w:r>
      <w:r>
        <w:rPr>
          <w:i/>
          <w:vertAlign w:val="subscript"/>
        </w:rPr>
        <w:t>n</w:t>
      </w:r>
      <w:r w:rsidRPr="003D7DE4">
        <w:rPr>
          <w:i/>
        </w:rPr>
        <w:t>)</w:t>
      </w:r>
      <w:r>
        <w:t xml:space="preserve"> is the Jacobian matrix of some multivariable function </w:t>
      </w:r>
      <w:r>
        <w:rPr>
          <w:i/>
        </w:rPr>
        <w:t>f</w:t>
      </w:r>
      <w:r>
        <w:t>. This approach is used to derive the velocity of Leg 1’s foot in the x direction below:</w:t>
      </w:r>
    </w:p>
    <w:p w:rsidR="00BE0E0B" w:rsidRPr="0009635B" w:rsidRDefault="00BE0E0B" w:rsidP="00BE0E0B">
      <w:pPr>
        <w:jc w:val="right"/>
      </w:pP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foot,1,x</m:t>
            </m:r>
          </m:sub>
        </m:sSub>
        <m:d>
          <m:dPr>
            <m:ctrlPr>
              <w:rPr>
                <w:rFonts w:ascii="Cambria Math" w:hAnsi="Cambria Math"/>
                <w:i/>
              </w:rPr>
            </m:ctrlPr>
          </m:dPr>
          <m:e>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eastAsiaTheme="minorEastAsia"/>
        </w:rPr>
        <w:tab/>
      </w:r>
      <w:r>
        <w:rPr>
          <w:rFonts w:eastAsiaTheme="minorEastAsia"/>
        </w:rPr>
        <w:tab/>
        <w:t>(16)</w:t>
      </w:r>
    </w:p>
    <w:p w:rsidR="00BE0E0B" w:rsidRDefault="00BE0E0B" w:rsidP="00BE0E0B"/>
    <w:p w:rsidR="00BE0E0B" w:rsidRDefault="00BE0E0B" w:rsidP="00BE0E0B">
      <w:pPr>
        <w:jc w:val="right"/>
      </w:pPr>
      <m:oMath>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t</m:t>
            </m:r>
          </m:den>
        </m:f>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r>
                      <w:rPr>
                        <w:rFonts w:ascii="Cambria Math" w:hAnsi="Cambria Math"/>
                      </w:rPr>
                      <m:t>x</m:t>
                    </m:r>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x</m:t>
                    </m:r>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hAnsi="Cambria Math"/>
                            <w:i/>
                          </w:rPr>
                        </m:ctrlPr>
                      </m:sSubPr>
                      <m:e>
                        <m:r>
                          <w:rPr>
                            <w:rFonts w:ascii="Cambria Math" w:hAnsi="Cambria Math"/>
                          </w:rPr>
                          <m:t>θ</m:t>
                        </m:r>
                      </m:e>
                      <m:sub>
                        <m:r>
                          <w:rPr>
                            <w:rFonts w:ascii="Cambria Math" w:hAnsi="Cambria Math"/>
                          </w:rPr>
                          <m:t>body</m:t>
                        </m:r>
                      </m:sub>
                    </m:sSub>
                  </m:num>
                  <m:den>
                    <m:r>
                      <w:rPr>
                        <w:rFonts w:ascii="Cambria Math" w:eastAsiaTheme="minorEastAsia" w:hAnsi="Cambria Math"/>
                      </w:rPr>
                      <m:t>dt</m:t>
                    </m:r>
                  </m:den>
                </m:f>
                <m:ctrlPr>
                  <w:rPr>
                    <w:rFonts w:ascii="Cambria Math" w:eastAsia="Cambria Math" w:hAnsi="Cambria Math" w:cs="Cambria Math"/>
                    <w:i/>
                  </w:rPr>
                </m:ctrlPr>
              </m:e>
              <m:e>
                <m:f>
                  <m:fPr>
                    <m:ctrlPr>
                      <w:rPr>
                        <w:rFonts w:ascii="Cambria Math" w:hAnsi="Cambria Math"/>
                        <w:i/>
                      </w:rPr>
                    </m:ctrlPr>
                  </m:fPr>
                  <m:num>
                    <m:r>
                      <w:rPr>
                        <w:rFonts w:ascii="Cambria Math" w:eastAsia="Cambria Math" w:hAnsi="Cambria Math" w:cs="Cambria Math"/>
                      </w:rPr>
                      <m:t>d</m:t>
                    </m:r>
                    <m:sSub>
                      <m:sSubPr>
                        <m:ctrlPr>
                          <w:rPr>
                            <w:rFonts w:ascii="Cambria Math" w:hAnsi="Cambria Math"/>
                            <w:i/>
                          </w:rPr>
                        </m:ctrlPr>
                      </m:sSubPr>
                      <m:e>
                        <m:r>
                          <w:rPr>
                            <w:rFonts w:ascii="Cambria Math" w:hAnsi="Cambria Math"/>
                          </w:rPr>
                          <m:t>θ</m:t>
                        </m:r>
                      </m:e>
                      <m:sub>
                        <m:r>
                          <w:rPr>
                            <w:rFonts w:ascii="Cambria Math" w:hAnsi="Cambria Math"/>
                          </w:rPr>
                          <m:t>hip,1</m:t>
                        </m:r>
                      </m:sub>
                    </m:sSub>
                  </m:num>
                  <m:den>
                    <m:r>
                      <w:rPr>
                        <w:rFonts w:ascii="Cambria Math" w:hAnsi="Cambria Math"/>
                      </w:rPr>
                      <m:t>dt</m:t>
                    </m:r>
                  </m:den>
                </m:f>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hAnsi="Cambria Math"/>
                            <w:i/>
                          </w:rPr>
                        </m:ctrlPr>
                      </m:sSubPr>
                      <m:e>
                        <m:r>
                          <w:rPr>
                            <w:rFonts w:ascii="Cambria Math" w:hAnsi="Cambria Math"/>
                          </w:rPr>
                          <m:t>θ</m:t>
                        </m:r>
                      </m:e>
                      <m:sub>
                        <m:r>
                          <w:rPr>
                            <w:rFonts w:ascii="Cambria Math" w:hAnsi="Cambria Math"/>
                          </w:rPr>
                          <m:t>knee,1</m:t>
                        </m:r>
                      </m:sub>
                    </m:sSub>
                  </m:num>
                  <m:den>
                    <m:r>
                      <w:rPr>
                        <w:rFonts w:ascii="Cambria Math" w:eastAsiaTheme="minorEastAsia" w:hAnsi="Cambria Math"/>
                      </w:rPr>
                      <m:t>dt</m:t>
                    </m:r>
                  </m:den>
                </m:f>
              </m:e>
            </m:eqArr>
          </m:e>
        </m:d>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oMath>
      <w:r>
        <w:rPr>
          <w:rFonts w:eastAsiaTheme="minorEastAsia"/>
        </w:rPr>
        <w:tab/>
      </w:r>
      <w:r>
        <w:rPr>
          <w:rFonts w:eastAsiaTheme="minorEastAsia"/>
        </w:rPr>
        <w:tab/>
        <w:t>(17)</w:t>
      </w:r>
    </w:p>
    <w:p w:rsidR="00BE0E0B" w:rsidRDefault="00BE0E0B" w:rsidP="00BE0E0B">
      <w:r>
        <w:t xml:space="preserve">Where </w:t>
      </w:r>
      <w:r>
        <w:rPr>
          <w:i/>
        </w:rPr>
        <w:t xml:space="preserve">q </w:t>
      </w:r>
      <w:r>
        <w:rPr>
          <w:i/>
          <w:vertAlign w:val="subscript"/>
        </w:rPr>
        <w:t>foot,1,x</w:t>
      </w:r>
      <w:r>
        <w:t xml:space="preserve"> is the state vector for </w:t>
      </w:r>
      <w:r w:rsidRPr="0009635B">
        <w:rPr>
          <w:i/>
        </w:rPr>
        <w:t>r</w:t>
      </w:r>
      <w:r w:rsidRPr="0009635B">
        <w:rPr>
          <w:i/>
          <w:vertAlign w:val="subscript"/>
        </w:rPr>
        <w:t xml:space="preserve"> foot,1,x</w:t>
      </w:r>
      <w:r>
        <w:t xml:space="preserve"> which contains the values of all the dependent variables for the foot position. This function can then be derived again to calculate the acceleration of foot 1 in the x direction as follows:</w:t>
      </w:r>
    </w:p>
    <w:p w:rsidR="00BE0E0B" w:rsidRPr="0009635B" w:rsidRDefault="00BE0E0B" w:rsidP="00BE0E0B">
      <w:pPr>
        <w:jc w:val="right"/>
        <w:rPr>
          <w:rFonts w:eastAsiaTheme="minorEastAsia"/>
        </w:rPr>
      </w:pPr>
      <m:oMathPara>
        <m:oMath>
          <m:f>
            <m:fPr>
              <m:ctrlPr>
                <w:rPr>
                  <w:rFonts w:ascii="Cambria Math" w:hAnsi="Cambria Math"/>
                  <w:i/>
                </w:rPr>
              </m:ctrlPr>
            </m:fPr>
            <m:num>
              <m:r>
                <w:rPr>
                  <w:rFonts w:ascii="Cambria Math" w:hAnsi="Cambria Math"/>
                </w:rPr>
                <m:t>d</m:t>
              </m:r>
            </m:num>
            <m:den>
              <m:r>
                <w:rPr>
                  <w:rFonts w:ascii="Cambria Math" w:hAnsi="Cambria Math"/>
                </w:rPr>
                <m:t>dt</m:t>
              </m:r>
            </m:den>
          </m:f>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t</m:t>
              </m:r>
            </m:den>
          </m:f>
          <m:r>
            <w:rPr>
              <w:rFonts w:ascii="Cambria Math" w:eastAsiaTheme="minorEastAsia"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t</m:t>
              </m:r>
            </m:den>
          </m:f>
          <m:d>
            <m:dPr>
              <m:ctrlPr>
                <w:rPr>
                  <w:rFonts w:ascii="Cambria Math" w:eastAsiaTheme="minorEastAsia" w:hAnsi="Cambria Math"/>
                  <w:i/>
                </w:rPr>
              </m:ctrlPr>
            </m:dPr>
            <m:e>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ctrlPr>
                <w:rPr>
                  <w:rFonts w:ascii="Cambria Math" w:hAnsi="Cambria Math"/>
                  <w:i/>
                </w:rPr>
              </m:ctrlPr>
            </m:e>
          </m:d>
          <m:r>
            <w:rPr>
              <w:rFonts w:ascii="Cambria Math" w:hAnsi="Cambria Math"/>
            </w:rPr>
            <m:t>=</m:t>
          </m:r>
        </m:oMath>
      </m:oMathPara>
    </w:p>
    <w:p w:rsidR="00BE0E0B" w:rsidRPr="0009635B" w:rsidRDefault="00BE0E0B" w:rsidP="00BE0E0B">
      <w:pPr>
        <w:jc w:val="right"/>
      </w:pPr>
      <m:oMath>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r>
          <w:rPr>
            <w:rFonts w:ascii="Cambria Math" w:hAnsi="Cambria Math"/>
          </w:rPr>
          <m:t xml:space="preserve">+ </m:t>
        </m:r>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oMath>
      <w:r>
        <w:rPr>
          <w:rFonts w:eastAsiaTheme="minorEastAsia"/>
        </w:rPr>
        <w:t xml:space="preserve"> </w:t>
      </w:r>
      <w:r>
        <w:rPr>
          <w:rFonts w:eastAsiaTheme="minorEastAsia"/>
        </w:rPr>
        <w:tab/>
      </w:r>
      <w:r>
        <w:rPr>
          <w:rFonts w:eastAsiaTheme="minorEastAsia"/>
        </w:rPr>
        <w:tab/>
      </w:r>
      <w:r>
        <w:rPr>
          <w:rFonts w:eastAsiaTheme="minorEastAsia"/>
        </w:rPr>
        <w:tab/>
        <w:t xml:space="preserve">       (18)</w:t>
      </w:r>
    </w:p>
    <w:p w:rsidR="00BE0E0B" w:rsidRPr="00361404" w:rsidRDefault="00BE0E0B" w:rsidP="00BE0E0B">
      <w:r>
        <w:t xml:space="preserve">Where </w:t>
      </w:r>
      <m:oMath>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oot,1,x</m:t>
                </m:r>
              </m:sub>
            </m:sSub>
            <m:ctrlPr>
              <w:rPr>
                <w:rFonts w:ascii="Cambria Math" w:hAnsi="Cambria Math"/>
                <w:i/>
              </w:rPr>
            </m:ctrlPr>
          </m:e>
        </m:d>
      </m:oMath>
      <w:r>
        <w:rPr>
          <w:rFonts w:eastAsiaTheme="minorEastAsia"/>
        </w:rPr>
        <w:t xml:space="preserve"> is the Jacobian of foot velocity. </w:t>
      </w:r>
    </w:p>
    <w:p w:rsidR="00BE0E0B" w:rsidRDefault="00BE0E0B" w:rsidP="00BE0E0B">
      <w:r>
        <w:t xml:space="preserve">This approach allows rapid iteration of mechanical design without changing the derivation algorithm of the velocity and acceleration equations. If the size or shape of the legs are changed the </w:t>
      </w:r>
      <w:r>
        <w:rPr>
          <w:i/>
        </w:rPr>
        <w:t>r</w:t>
      </w:r>
      <w:r>
        <w:t xml:space="preserve"> vector equations can be redefined and quickly integrated to find velocities accelerations. A simplified form of the kinematics which assumed </w:t>
      </w:r>
      <w:r w:rsidRPr="00174A43">
        <w:rPr>
          <w:i/>
        </w:rPr>
        <w:t xml:space="preserve">LH1 = </w:t>
      </w:r>
      <w:r w:rsidRPr="00174A43">
        <w:t>θ</w:t>
      </w:r>
      <w:r w:rsidRPr="00174A43">
        <w:rPr>
          <w:i/>
          <w:vertAlign w:val="subscript"/>
        </w:rPr>
        <w:t>body</w:t>
      </w:r>
      <w:r w:rsidRPr="00174A43">
        <w:rPr>
          <w:i/>
        </w:rPr>
        <w:t xml:space="preserve"> = 0</w:t>
      </w:r>
      <w:r>
        <w:rPr>
          <w:i/>
        </w:rPr>
        <w:t xml:space="preserve"> </w:t>
      </w:r>
      <w:r>
        <w:t>was hand derived and matched exactly with the MATLAB differentiation to verify the solution.</w:t>
      </w:r>
    </w:p>
    <w:p w:rsidR="00BE0E0B" w:rsidRDefault="00BE0E0B" w:rsidP="00BE0E0B">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BE0E0B" w:rsidRDefault="00BE0E0B" w:rsidP="00BE0E0B">
      <w:r>
        <w:t xml:space="preserve">After deriving the kinematics, they were combined into a single system of 27 equations. The </w:t>
      </w:r>
      <w:r>
        <w:rPr>
          <w:i/>
        </w:rPr>
        <w:t>q</w:t>
      </w:r>
      <w:r>
        <w:t xml:space="preserve"> vectors from each equation were combined to create a single 11x1 global state vector, which is given below:</w:t>
      </w:r>
    </w:p>
    <w:p w:rsidR="00BE0E0B" w:rsidRDefault="00BE0E0B" w:rsidP="00BE0E0B">
      <w:pPr>
        <w:jc w:val="right"/>
      </w:pPr>
      <m:oMath>
        <m:r>
          <w:rPr>
            <w:rFonts w:ascii="Cambria Math" w:hAnsi="Cambria Math"/>
          </w:rPr>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19)</w:t>
      </w:r>
    </w:p>
    <w:p w:rsidR="00BE0E0B" w:rsidRPr="00CC4238" w:rsidRDefault="00BE0E0B" w:rsidP="00BE0E0B">
      <w:r>
        <w:t xml:space="preserve">Because the geometry and masses of the robot’s links are known, the only remaining unknowns are </w:t>
      </w:r>
      <w:r>
        <w:rPr>
          <w:i/>
        </w:rPr>
        <w:t>q</w:t>
      </w:r>
      <w:r>
        <w:t xml:space="preserve"> and its derivatives. If the variables in the </w:t>
      </w:r>
      <w:r>
        <w:rPr>
          <w:i/>
        </w:rPr>
        <w:t>q</w:t>
      </w:r>
      <w:r>
        <w:t xml:space="preserve"> matrices can be found then the position, velocity, and </w:t>
      </w:r>
      <w:r>
        <w:lastRenderedPageBreak/>
        <w:t xml:space="preserve">acceleration of any point along the links can be found. To solve for the forces and torques at each joint </w:t>
      </w:r>
      <w:r>
        <w:rPr>
          <w:i/>
        </w:rPr>
        <w:t>q</w:t>
      </w:r>
      <w:r>
        <w:t xml:space="preserve"> and the reaction forces acting on the foot must be solved.</w:t>
      </w:r>
    </w:p>
    <w:p w:rsidR="00BE0E0B" w:rsidRDefault="00BE0E0B" w:rsidP="00BE0E0B">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elliptical path at a constant speed. This allows the angles and their derivatives to be calculated for a single leg. The values of the other legs could then be approximated either as constant values or values based on from the simulation.</w:t>
      </w:r>
    </w:p>
    <w:p w:rsidR="00BE0E0B" w:rsidRDefault="00BE0E0B" w:rsidP="00BE0E0B">
      <w:r>
        <w:t>A semi-ellipse was selected as the initial foot path. The path was selected due to its mathematical simplicity and the ease of changing the step length and height parameters. It is also a similar shape to the more complicated pear-shaped quartic, which is the path many organic creature’s feet follow during motion. A constant speed was selected to simplify the step analysis. A plot of the simulation in action is given below:</w:t>
      </w:r>
    </w:p>
    <w:p w:rsidR="00BE0E0B" w:rsidRDefault="00BE0E0B" w:rsidP="00BE0E0B"/>
    <w:p w:rsidR="00BE0E0B" w:rsidRDefault="00BE0E0B" w:rsidP="00BE0E0B">
      <w:pPr>
        <w:keepNext/>
        <w:jc w:val="center"/>
      </w:pPr>
      <w:r w:rsidRPr="00DA435A">
        <w:rPr>
          <w:noProof/>
        </w:rPr>
        <w:drawing>
          <wp:inline distT="0" distB="0" distL="0" distR="0" wp14:anchorId="60B0CA3F" wp14:editId="794BC41A">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BE0E0B" w:rsidRDefault="00BE0E0B" w:rsidP="00BE0E0B">
      <w:pPr>
        <w:pStyle w:val="Caption"/>
        <w:jc w:val="center"/>
      </w:pPr>
      <w:bookmarkStart w:id="22" w:name="_Toc412466947"/>
      <w:r>
        <w:t xml:space="preserve">Figure </w:t>
      </w:r>
      <w:r>
        <w:fldChar w:fldCharType="begin"/>
      </w:r>
      <w:r>
        <w:instrText xml:space="preserve"> SEQ Figure \* ARABIC </w:instrText>
      </w:r>
      <w:r>
        <w:fldChar w:fldCharType="separate"/>
      </w:r>
      <w:r>
        <w:rPr>
          <w:noProof/>
        </w:rPr>
        <w:t>5</w:t>
      </w:r>
      <w:r>
        <w:rPr>
          <w:noProof/>
        </w:rPr>
        <w:fldChar w:fldCharType="end"/>
      </w:r>
      <w:r>
        <w:t>: Kinematic step simulation for a single robot leg. The leg follows the elliptical path with a constant velocity.</w:t>
      </w:r>
      <w:bookmarkEnd w:id="22"/>
    </w:p>
    <w:p w:rsidR="00BE0E0B" w:rsidRDefault="00BE0E0B" w:rsidP="00BE0E0B">
      <w:r>
        <w:t>To get a close approximation of the maximum stresses and torques felt by the robot a 0.5 m long step was selected to be completed in 1 second which satisfies the specification of moving a maximum of 0.5 m/s.</w:t>
      </w:r>
    </w:p>
    <w:p w:rsidR="00BE0E0B" w:rsidRDefault="00BE0E0B" w:rsidP="00BE0E0B">
      <w:r>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w:t>
      </w:r>
    </w:p>
    <w:p w:rsidR="00BE0E0B" w:rsidRPr="00650273" w:rsidRDefault="00BE0E0B" w:rsidP="00BE0E0B">
      <w:r>
        <w:t xml:space="preserve">After running the simulation for each phase vector </w:t>
      </w:r>
      <w:r>
        <w:rPr>
          <w:i/>
        </w:rPr>
        <w:t>q</w:t>
      </w:r>
      <w:r>
        <w:t xml:space="preserve"> was determined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BE0E0B" w:rsidRDefault="00BE0E0B" w:rsidP="00BE0E0B">
      <w:r>
        <w:lastRenderedPageBreak/>
        <w:t>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on a dynamical analyses of the system.</w:t>
      </w:r>
    </w:p>
    <w:p w:rsidR="00BE0E0B" w:rsidRDefault="00BE0E0B" w:rsidP="00BE0E0B">
      <w:r>
        <w:t xml:space="preserve">To finish defining the state vector </w:t>
      </w:r>
      <w:r>
        <w:rPr>
          <w:i/>
        </w:rPr>
        <w:t>q</w:t>
      </w:r>
      <w:r>
        <w:t xml:space="preserve"> a value of 90 degrees was selected for the hip angles of Legs 2, 3, and 4, and a value of zero degrees was selected for the body and knee angles of those legs as well. The derivatives of these values were also set to zero due to the static nature of this gait. The kinematics of Leg 1 were then derived for each phase of the step to completely solve the state vector </w:t>
      </w:r>
      <w:r>
        <w:rPr>
          <w:i/>
        </w:rPr>
        <w:t>q</w:t>
      </w:r>
      <w:r>
        <w:t>.</w:t>
      </w:r>
    </w:p>
    <w:p w:rsidR="00BE0E0B" w:rsidRDefault="00BE0E0B" w:rsidP="00BE0E0B">
      <w:r>
        <w:t>The swing phase was derived first, and a free body diagram of the leg swinging is given below:</w:t>
      </w:r>
    </w:p>
    <w:p w:rsidR="00BE0E0B" w:rsidRDefault="00BE0E0B" w:rsidP="00BE0E0B">
      <w:pPr>
        <w:keepNext/>
        <w:jc w:val="center"/>
      </w:pPr>
      <w:r>
        <w:rPr>
          <w:b/>
          <w:noProof/>
        </w:rPr>
        <w:drawing>
          <wp:inline distT="0" distB="0" distL="0" distR="0" wp14:anchorId="6AAF04E4" wp14:editId="575B8AF3">
            <wp:extent cx="3268980" cy="2423160"/>
            <wp:effectExtent l="0" t="0" r="762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Pr="00717C39" w:rsidRDefault="00BE0E0B" w:rsidP="00BE0E0B">
      <w:pPr>
        <w:pStyle w:val="Caption"/>
        <w:jc w:val="center"/>
        <w:rPr>
          <w:b/>
        </w:rPr>
      </w:pPr>
      <w:r>
        <w:t xml:space="preserve">Figure </w:t>
      </w:r>
      <w:r>
        <w:fldChar w:fldCharType="begin"/>
      </w:r>
      <w:r>
        <w:instrText xml:space="preserve"> SEQ Figure \* ARABIC </w:instrText>
      </w:r>
      <w:r>
        <w:fldChar w:fldCharType="separate"/>
      </w:r>
      <w:r>
        <w:rPr>
          <w:noProof/>
        </w:rPr>
        <w:t>6</w:t>
      </w:r>
      <w:r>
        <w:fldChar w:fldCharType="end"/>
      </w:r>
      <w:r>
        <w:t>: Swing phase of the step. The foot forces in the Y direction are assumed to be equal to prevent tipping.</w:t>
      </w:r>
    </w:p>
    <w:p w:rsidR="00BE0E0B" w:rsidRDefault="00BE0E0B" w:rsidP="00BE0E0B">
      <w:r>
        <w:t>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Because Leg 1 is off the ground it is trivial to find that there are no external reaction forces acting on it. Additionally, because the other three legs are in a static pose it is simple to calculate that the y force acting on each is one third of the weight of the robot, while the x force is approximately zero.</w:t>
      </w:r>
    </w:p>
    <w:p w:rsidR="00BE0E0B" w:rsidRDefault="00BE0E0B" w:rsidP="00BE0E0B">
      <w:r>
        <w:t>The foot forces for the impulse phase of the step were then calculated. It was assumed that the forces acting on feet 2, 3, and 4 did not change over the short impulse period. A free body diagram of the impulse phase is given in Figure 6 below:</w:t>
      </w:r>
    </w:p>
    <w:p w:rsidR="00BE0E0B" w:rsidRDefault="00BE0E0B" w:rsidP="00BE0E0B">
      <w:pPr>
        <w:keepNext/>
        <w:jc w:val="center"/>
      </w:pPr>
      <w:r>
        <w:rPr>
          <w:noProof/>
        </w:rPr>
        <w:lastRenderedPageBreak/>
        <w:drawing>
          <wp:inline distT="0" distB="0" distL="0" distR="0" wp14:anchorId="6DEE6A3C" wp14:editId="6E6E7774">
            <wp:extent cx="3268980" cy="2423160"/>
            <wp:effectExtent l="0" t="0" r="762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Default="00BE0E0B" w:rsidP="00BE0E0B">
      <w:pPr>
        <w:pStyle w:val="Caption"/>
        <w:jc w:val="center"/>
      </w:pPr>
      <w:r>
        <w:t xml:space="preserve">Figure </w:t>
      </w:r>
      <w:r>
        <w:fldChar w:fldCharType="begin"/>
      </w:r>
      <w:r>
        <w:instrText xml:space="preserve"> SEQ Figure \* ARABIC </w:instrText>
      </w:r>
      <w:r>
        <w:fldChar w:fldCharType="separate"/>
      </w:r>
      <w:r>
        <w:rPr>
          <w:noProof/>
        </w:rPr>
        <w:t>7</w:t>
      </w:r>
      <w:r>
        <w:fldChar w:fldCharType="end"/>
      </w:r>
      <w:r>
        <w:t>: Free body diagram for the impulse phase. It's assumed that Legs 2, 3, and 4 are carrying the body mass while Leg 1 feels the impulse force.</w:t>
      </w:r>
    </w:p>
    <w:p w:rsidR="00BE0E0B" w:rsidRDefault="00BE0E0B" w:rsidP="00BE0E0B">
      <w:r>
        <w:t xml:space="preserve"> The impulse method was derived as follows from the conversion of linear momentum on Leg 1</w:t>
      </w:r>
      <w:sdt>
        <w:sdtPr>
          <w:id w:val="123435579"/>
          <w:citation/>
        </w:sdtPr>
        <w:sdtContent>
          <w:r>
            <w:fldChar w:fldCharType="begin"/>
          </w:r>
          <w:r>
            <w:rPr>
              <w:b/>
            </w:rPr>
            <w:instrText xml:space="preserve"> CITATION Bee13 \l 1033 </w:instrText>
          </w:r>
          <w:r>
            <w:fldChar w:fldCharType="separate"/>
          </w:r>
          <w:r>
            <w:rPr>
              <w:b/>
              <w:noProof/>
            </w:rPr>
            <w:t xml:space="preserve"> </w:t>
          </w:r>
          <w:r w:rsidRPr="00E5208D">
            <w:rPr>
              <w:noProof/>
            </w:rPr>
            <w:t>[3]</w:t>
          </w:r>
          <w:r>
            <w:fldChar w:fldCharType="end"/>
          </w:r>
        </w:sdtContent>
      </w:sdt>
      <w:r>
        <w:t>:</w:t>
      </w:r>
    </w:p>
    <w:p w:rsidR="00BE0E0B" w:rsidRPr="00650273" w:rsidRDefault="00BE0E0B" w:rsidP="00BE0E0B">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Pr>
          <w:rFonts w:eastAsiaTheme="minorEastAsia"/>
        </w:rPr>
        <w:tab/>
      </w:r>
      <w:r>
        <w:rPr>
          <w:rFonts w:eastAsiaTheme="minorEastAsia"/>
        </w:rPr>
        <w:tab/>
      </w:r>
      <w:r>
        <w:rPr>
          <w:rFonts w:eastAsiaTheme="minorEastAsia"/>
        </w:rPr>
        <w:tab/>
        <w:t>(20)</w:t>
      </w:r>
    </w:p>
    <w:p w:rsidR="00BE0E0B" w:rsidRDefault="00BE0E0B" w:rsidP="00BE0E0B">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r w:rsidRPr="00650273">
        <w:rPr>
          <w:rFonts w:eastAsiaTheme="minorEastAsia"/>
          <w:i/>
        </w:rPr>
        <w:t>f(t)</w:t>
      </w:r>
      <w:r>
        <w:rPr>
          <w:rFonts w:eastAsiaTheme="minorEastAsia"/>
        </w:rPr>
        <w:t xml:space="preserve"> is the impulse force applied to the foot. Assuming </w:t>
      </w:r>
      <w:r>
        <w:rPr>
          <w:rFonts w:eastAsiaTheme="minorEastAsia"/>
          <w:i/>
        </w:rPr>
        <w:t>f(t)</w:t>
      </w:r>
      <w:r>
        <w:rPr>
          <w:rFonts w:eastAsiaTheme="minorEastAsia"/>
        </w:rPr>
        <w:t xml:space="preserve"> is constant and </w:t>
      </w:r>
      <w:r>
        <w:rPr>
          <w:rFonts w:eastAsiaTheme="minorEastAsia"/>
          <w:i/>
        </w:rPr>
        <w:t>v</w:t>
      </w:r>
      <w:r>
        <w:rPr>
          <w:rFonts w:eastAsiaTheme="minorEastAsia"/>
          <w:i/>
          <w:vertAlign w:val="subscript"/>
        </w:rPr>
        <w:t>floor</w:t>
      </w:r>
      <w:r>
        <w:rPr>
          <w:rFonts w:eastAsiaTheme="minorEastAsia"/>
        </w:rPr>
        <w:t xml:space="preserve"> = </w:t>
      </w:r>
      <w:r>
        <w:rPr>
          <w:rFonts w:eastAsiaTheme="minorEastAsia"/>
          <w:i/>
        </w:rPr>
        <w:t>v</w:t>
      </w:r>
      <w:r>
        <w:rPr>
          <w:rFonts w:eastAsiaTheme="minorEastAsia"/>
          <w:i/>
          <w:vertAlign w:val="subscript"/>
        </w:rPr>
        <w:t>total</w:t>
      </w:r>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BE0E0B" w:rsidRPr="00650273" w:rsidRDefault="00BE0E0B" w:rsidP="00BE0E0B">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21)</w:t>
      </w:r>
    </w:p>
    <w:p w:rsidR="00BE0E0B" w:rsidRDefault="00BE0E0B" w:rsidP="00BE0E0B">
      <w:pPr>
        <w:rPr>
          <w:rFonts w:eastAsiaTheme="minorEastAsia"/>
        </w:rPr>
      </w:pPr>
      <w:r>
        <w:rPr>
          <w:rFonts w:eastAsiaTheme="minorEastAsia"/>
        </w:rPr>
        <w:t>Which estimates the force applied to the foot as it impacts the ground.</w:t>
      </w:r>
    </w:p>
    <w:p w:rsidR="00BE0E0B" w:rsidRDefault="00BE0E0B" w:rsidP="00BE0E0B">
      <w:r>
        <w:t>Finally the foot force values were calculated for drag phase of the elliptical step. For this phase the following free body diagram was used to calculate foot force values:</w:t>
      </w:r>
    </w:p>
    <w:p w:rsidR="00BE0E0B" w:rsidRDefault="00BE0E0B" w:rsidP="00BE0E0B">
      <w:pPr>
        <w:keepNext/>
        <w:jc w:val="center"/>
      </w:pPr>
      <w:r>
        <w:rPr>
          <w:noProof/>
        </w:rPr>
        <w:lastRenderedPageBreak/>
        <w:drawing>
          <wp:inline distT="0" distB="0" distL="0" distR="0" wp14:anchorId="1EE9A07E" wp14:editId="03BEC54A">
            <wp:extent cx="3268980" cy="2423160"/>
            <wp:effectExtent l="0" t="0" r="762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Pr="003E6B55" w:rsidRDefault="00BE0E0B" w:rsidP="00BE0E0B">
      <w:pPr>
        <w:pStyle w:val="Caption"/>
        <w:jc w:val="center"/>
      </w:pPr>
      <w:bookmarkStart w:id="23" w:name="_Toc412466948"/>
      <w:r>
        <w:t xml:space="preserve">Figure </w:t>
      </w:r>
      <w:r>
        <w:fldChar w:fldCharType="begin"/>
      </w:r>
      <w:r>
        <w:instrText xml:space="preserve"> SEQ Figure \* ARABIC </w:instrText>
      </w:r>
      <w:r>
        <w:fldChar w:fldCharType="separate"/>
      </w:r>
      <w:r>
        <w:rPr>
          <w:noProof/>
        </w:rPr>
        <w:t>8</w:t>
      </w:r>
      <w:r>
        <w:rPr>
          <w:noProof/>
        </w:rPr>
        <w:fldChar w:fldCharType="end"/>
      </w:r>
      <w:r>
        <w:t>: Free body diagram for the drag portion of the gait. All four legs are assumed to be on the ground of the robot while travelling at a constant velocity V.</w:t>
      </w:r>
      <w:bookmarkEnd w:id="23"/>
    </w:p>
    <w:p w:rsidR="00BE0E0B" w:rsidRDefault="00BE0E0B" w:rsidP="00BE0E0B">
      <w:r>
        <w:t>Where μ is the dynamic friction coefficient of the feet. This resulted in the following equations:</w:t>
      </w:r>
    </w:p>
    <w:p w:rsidR="00BE0E0B" w:rsidRPr="00C55D9D" w:rsidRDefault="00BE0E0B"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 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Pr>
          <w:rFonts w:eastAsiaTheme="minorEastAsia"/>
        </w:rPr>
        <w:tab/>
      </w:r>
      <w:r>
        <w:rPr>
          <w:rFonts w:eastAsiaTheme="minorEastAsia"/>
        </w:rPr>
        <w:tab/>
      </w:r>
      <w:r>
        <w:rPr>
          <w:rFonts w:eastAsiaTheme="minorEastAsia"/>
        </w:rPr>
        <w:tab/>
        <w:t>(22)</w:t>
      </w:r>
    </w:p>
    <w:p w:rsidR="00BE0E0B" w:rsidRPr="006B6F1D" w:rsidRDefault="00BE0E0B" w:rsidP="00BE0E0B">
      <w:pPr>
        <w:jc w:val="right"/>
        <w:rPr>
          <w:rFonts w:eastAsiaTheme="minorEastAsia"/>
        </w:rPr>
      </w:pPr>
      <m:oMathPara>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x</m:t>
              </m:r>
            </m:sub>
          </m:sSub>
          <m:r>
            <w:rPr>
              <w:rFonts w:ascii="Cambria Math" w:hAnsi="Cambria Math"/>
            </w:rPr>
            <m:t>=</m:t>
          </m:r>
        </m:oMath>
      </m:oMathPara>
    </w:p>
    <w:p w:rsidR="00BE0E0B" w:rsidRDefault="00BE0E0B"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d>
          <m:dPr>
            <m:ctrlPr>
              <w:rPr>
                <w:rFonts w:ascii="Cambria Math" w:hAnsi="Cambria Math"/>
                <w:i/>
              </w:rPr>
            </m:ctrlPr>
          </m:dPr>
          <m:e>
            <m:r>
              <w:rPr>
                <w:rFonts w:ascii="Cambria Math" w:hAnsi="Cambria Math"/>
              </w:rPr>
              <m:t>μ</m:t>
            </m:r>
          </m:e>
        </m:d>
        <m:r>
          <w:rPr>
            <w:rFonts w:ascii="Cambria Math" w:hAnsi="Cambria Math"/>
          </w:rPr>
          <m:t>=0</m:t>
        </m:r>
      </m:oMath>
      <w:r>
        <w:rPr>
          <w:rFonts w:eastAsiaTheme="minorEastAsia"/>
        </w:rPr>
        <w:tab/>
      </w:r>
      <w:r>
        <w:rPr>
          <w:rFonts w:eastAsiaTheme="minorEastAsia"/>
        </w:rPr>
        <w:tab/>
      </w:r>
      <w:r>
        <w:rPr>
          <w:rFonts w:eastAsiaTheme="minorEastAsia"/>
        </w:rPr>
        <w:tab/>
        <w:t>(23)</w:t>
      </w:r>
    </w:p>
    <w:p w:rsidR="00BE0E0B" w:rsidRDefault="00BE0E0B" w:rsidP="00BE0E0B">
      <w:r>
        <w:t>Which, when simplified, leads to the following:</w:t>
      </w:r>
    </w:p>
    <w:p w:rsidR="00BE0E0B" w:rsidRDefault="00BE0E0B"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Pr>
          <w:rFonts w:eastAsiaTheme="minorEastAsia"/>
        </w:rPr>
        <w:tab/>
      </w:r>
      <w:r>
        <w:rPr>
          <w:rFonts w:eastAsiaTheme="minorEastAsia"/>
        </w:rPr>
        <w:tab/>
      </w:r>
      <w:r>
        <w:rPr>
          <w:rFonts w:eastAsiaTheme="minorEastAsia"/>
        </w:rPr>
        <w:tab/>
        <w:t>(24)</w:t>
      </w:r>
    </w:p>
    <w:p w:rsidR="00BE0E0B" w:rsidRDefault="00BE0E0B"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r>
          <w:rPr>
            <w:rFonts w:ascii="Cambria Math" w:hAnsi="Cambria Math"/>
          </w:rPr>
          <m:t xml:space="preserve"> μ+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μ+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 xml:space="preserve"> 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 xml:space="preserve"> μ</m:t>
        </m:r>
      </m:oMath>
      <w:r>
        <w:rPr>
          <w:rFonts w:eastAsiaTheme="minorEastAsia"/>
        </w:rPr>
        <w:tab/>
      </w:r>
      <w:r>
        <w:rPr>
          <w:rFonts w:eastAsiaTheme="minorEastAsia"/>
        </w:rPr>
        <w:tab/>
      </w:r>
      <w:r>
        <w:rPr>
          <w:rFonts w:eastAsiaTheme="minorEastAsia"/>
        </w:rPr>
        <w:tab/>
        <w:t>(25)</w:t>
      </w:r>
    </w:p>
    <w:p w:rsidR="00BE0E0B" w:rsidRDefault="00BE0E0B" w:rsidP="00BE0E0B">
      <w:r>
        <w:t>Equation 24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Content>
          <w:r>
            <w:fldChar w:fldCharType="begin"/>
          </w:r>
          <w:r>
            <w:instrText xml:space="preserve"> CITATION Eng15 \l 1033 </w:instrText>
          </w:r>
          <w:r>
            <w:fldChar w:fldCharType="separate"/>
          </w:r>
          <w:r>
            <w:rPr>
              <w:noProof/>
            </w:rPr>
            <w:t xml:space="preserve"> </w:t>
          </w:r>
          <w:r w:rsidRPr="00E5208D">
            <w:rPr>
              <w:noProof/>
            </w:rPr>
            <w:t>[5]</w:t>
          </w:r>
          <w:r>
            <w:fldChar w:fldCharType="end"/>
          </w:r>
        </w:sdtContent>
      </w:sdt>
      <w:r>
        <w:t>.</w:t>
      </w:r>
    </w:p>
    <w:p w:rsidR="00BE0E0B" w:rsidRDefault="00BE0E0B" w:rsidP="00BE0E0B">
      <w:r>
        <w:t xml:space="preserve">After performing all of the derivations a MATLAB script was developed to run the simulations and output the state of the robot and find the maximum torque and maximum internal forces for the step. The script can be seen in </w:t>
      </w:r>
      <w:r w:rsidRPr="00581007">
        <w:t>Appendix 1.</w:t>
      </w:r>
      <w:r>
        <w:t xml:space="preserve"> The maximum values output from the script are tabulated in the figure below:</w:t>
      </w:r>
    </w:p>
    <w:p w:rsidR="00BE0E0B" w:rsidRDefault="00BE0E0B" w:rsidP="00BE0E0B">
      <w:pPr>
        <w:pStyle w:val="Caption"/>
        <w:keepNext/>
      </w:pPr>
      <w:bookmarkStart w:id="24" w:name="_Toc412471336"/>
      <w:r>
        <w:t xml:space="preserve">Table </w:t>
      </w:r>
      <w:r>
        <w:fldChar w:fldCharType="begin"/>
      </w:r>
      <w:r>
        <w:instrText xml:space="preserve"> SEQ Table \* ARABIC </w:instrText>
      </w:r>
      <w:r>
        <w:fldChar w:fldCharType="separate"/>
      </w:r>
      <w:r>
        <w:rPr>
          <w:noProof/>
        </w:rPr>
        <w:t>2</w:t>
      </w:r>
      <w:r>
        <w:rPr>
          <w:noProof/>
        </w:rPr>
        <w:fldChar w:fldCharType="end"/>
      </w:r>
      <w:r>
        <w:t>: Simulation results for the Swing, Drag, and Impulse phases of the simulation. Values are labeled as [Type][Location][Leg], so TK1 is the Torque applied at the Knee on Leg 1, and FH2x is the Force felt by at the Hip on Leg 2 in the X direction.</w:t>
      </w:r>
      <w:bookmarkEnd w:id="24"/>
    </w:p>
    <w:tbl>
      <w:tblPr>
        <w:tblStyle w:val="GridTable1Light1"/>
        <w:tblW w:w="4420" w:type="dxa"/>
        <w:jc w:val="center"/>
        <w:tblLook w:val="00A0" w:firstRow="1" w:lastRow="0" w:firstColumn="1" w:lastColumn="0" w:noHBand="0" w:noVBand="0"/>
      </w:tblPr>
      <w:tblGrid>
        <w:gridCol w:w="1282"/>
        <w:gridCol w:w="1053"/>
        <w:gridCol w:w="1053"/>
        <w:gridCol w:w="1032"/>
      </w:tblGrid>
      <w:tr w:rsidR="00BE0E0B" w:rsidRPr="00286930" w:rsidTr="001D1F20">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717C39" w:rsidRDefault="00BE0E0B" w:rsidP="001D1F20">
            <w:pPr>
              <w:jc w:val="center"/>
              <w:rPr>
                <w:rFonts w:ascii="Calibri" w:eastAsia="Times New Roman" w:hAnsi="Calibri" w:cs="Times New Roman"/>
                <w:i/>
                <w:color w:val="000000"/>
              </w:rPr>
            </w:pPr>
            <w:r w:rsidRPr="00717C39">
              <w:rPr>
                <w:rFonts w:ascii="Calibri" w:eastAsia="Times New Roman" w:hAnsi="Calibri" w:cs="Times New Roman"/>
                <w:i/>
                <w:color w:val="000000"/>
              </w:rPr>
              <w:t>Value</w:t>
            </w:r>
          </w:p>
        </w:tc>
        <w:tc>
          <w:tcPr>
            <w:tcW w:w="1053" w:type="dxa"/>
            <w:noWrap/>
            <w:hideMark/>
          </w:tcPr>
          <w:p w:rsidR="00BE0E0B" w:rsidRPr="00717C39" w:rsidRDefault="00BE0E0B" w:rsidP="001D1F20">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Pr>
                <w:rFonts w:ascii="Calibri" w:eastAsia="Times New Roman" w:hAnsi="Calibri" w:cs="Times New Roman"/>
                <w:i/>
                <w:color w:val="000000"/>
              </w:rPr>
              <w:t>Swing</w:t>
            </w:r>
          </w:p>
        </w:tc>
        <w:tc>
          <w:tcPr>
            <w:tcW w:w="1053" w:type="dxa"/>
            <w:noWrap/>
            <w:hideMark/>
          </w:tcPr>
          <w:p w:rsidR="00BE0E0B" w:rsidRPr="00717C39" w:rsidRDefault="00BE0E0B" w:rsidP="001D1F20">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Drag</w:t>
            </w:r>
          </w:p>
        </w:tc>
        <w:tc>
          <w:tcPr>
            <w:tcW w:w="1032" w:type="dxa"/>
            <w:noWrap/>
            <w:hideMark/>
          </w:tcPr>
          <w:p w:rsidR="00BE0E0B" w:rsidRPr="00717C39" w:rsidRDefault="00BE0E0B" w:rsidP="001D1F20">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Impulse</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lastRenderedPageBreak/>
              <w:t>TH1</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3.2008</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7.08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H2</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H3</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7823</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573</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H4</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K1</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135</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9.3253</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K2</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K3</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918</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8418</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K4</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1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57.6</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3.709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2.3869</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1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1</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9408</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2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2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3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3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4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4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1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789.9</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45.805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0.3962</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1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1.2</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99.814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2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2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3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3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4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4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bl>
    <w:p w:rsidR="00BE0E0B" w:rsidRDefault="00BE0E0B" w:rsidP="00BE0E0B"/>
    <w:p w:rsidR="00BE0E0B" w:rsidRDefault="00BE0E0B" w:rsidP="00BE0E0B">
      <w:r>
        <w:lastRenderedPageBreak/>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BE0E0B" w:rsidRDefault="00BE0E0B" w:rsidP="00BE0E0B">
      <w:r>
        <w:t>With these simulation results the pneumatic cylinders and legs were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 during operation.</w:t>
      </w:r>
    </w:p>
    <w:p w:rsidR="00CB2C9A" w:rsidRDefault="00CB2C9A" w:rsidP="00581007">
      <w:pPr>
        <w:pStyle w:val="Heading1"/>
      </w:pPr>
      <w:r>
        <w:t>Mechanical Design</w:t>
      </w:r>
      <w:bookmarkEnd w:id="5"/>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w:t>
      </w:r>
      <w:r w:rsidR="00A16EEC">
        <w:t>6061 Aluminum will used to create the legs due to its high strength relative to its weight as well as its relatively easy machinability.</w:t>
      </w:r>
    </w:p>
    <w:p w:rsidR="00CB2C9A" w:rsidRDefault="00CB2C9A" w:rsidP="00CB2C9A">
      <w:pPr>
        <w:pStyle w:val="NoSpacing"/>
      </w:pPr>
    </w:p>
    <w:p w:rsidR="00A16EEC" w:rsidRDefault="00A16EEC" w:rsidP="00CB2C9A">
      <w:pPr>
        <w:pStyle w:val="NoSpacing"/>
      </w:pPr>
    </w:p>
    <w:p w:rsidR="00A16EEC" w:rsidRDefault="00A16EEC" w:rsidP="00A16EEC">
      <w:pPr>
        <w:pStyle w:val="NoSpacing"/>
      </w:pPr>
      <w:r>
        <w:t xml:space="preserve">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w:t>
      </w:r>
      <w:r>
        <w:lastRenderedPageBreak/>
        <w:t>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A16EEC" w:rsidRDefault="00A16EEC" w:rsidP="00CB2C9A">
      <w:pPr>
        <w:pStyle w:val="NoSpacing"/>
      </w:pPr>
    </w:p>
    <w:p w:rsidR="002B497A" w:rsidRDefault="00CB2C9A" w:rsidP="00CB2C9A">
      <w:pPr>
        <w:pStyle w:val="NoSpacing"/>
      </w:pPr>
      <w:r>
        <w:t>As a means to ensure the design would be handle the forces due to the weight and pistons, an initial FEA analysis was run.  Each component</w:t>
      </w:r>
      <w:r w:rsidR="00A16EEC">
        <w:t xml:space="preserve"> (shank, thigh, and body)</w:t>
      </w:r>
      <w:r>
        <w:t xml:space="preserve"> was tested separately, using the worst case scenario as an upper limit test of the structures: Trying to move at maximum velocity using the slowes</w:t>
      </w:r>
      <w:r w:rsidR="00A16EEC">
        <w:t xml:space="preserve">t gait with the joints seized. </w:t>
      </w:r>
      <w:r w:rsidR="002B497A">
        <w:t>Due to the simplicity of the geometry, it was determined that a surface mesh would be sufficient to accurately model the reactions within the material.  Tet10 was used for the element shape to allow for the system to predict how the material might bend under the applied forces. With the system parameters set the simulations were run and the results show that even under the worst case scenarios, the design should h</w:t>
      </w:r>
      <w:r w:rsidR="00800DF2">
        <w:t xml:space="preserve">old up. </w:t>
      </w:r>
      <w:r w:rsidR="00800DF2">
        <w:fldChar w:fldCharType="begin"/>
      </w:r>
      <w:r w:rsidR="00800DF2">
        <w:instrText xml:space="preserve"> REF _Ref412466546 \h </w:instrText>
      </w:r>
      <w:r w:rsidR="00800DF2">
        <w:fldChar w:fldCharType="separate"/>
      </w:r>
      <w:r w:rsidR="00800DF2">
        <w:t xml:space="preserve">Figure </w:t>
      </w:r>
      <w:r w:rsidR="00800DF2">
        <w:rPr>
          <w:noProof/>
        </w:rPr>
        <w:t>7</w:t>
      </w:r>
      <w:r w:rsidR="00800DF2">
        <w:fldChar w:fldCharType="end"/>
      </w:r>
      <w:r w:rsidR="00800DF2">
        <w:t xml:space="preserve">- </w:t>
      </w:r>
      <w:r w:rsidR="00800DF2">
        <w:rPr>
          <w:highlight w:val="yellow"/>
        </w:rPr>
        <w:fldChar w:fldCharType="begin"/>
      </w:r>
      <w:r w:rsidR="00800DF2">
        <w:rPr>
          <w:highlight w:val="yellow"/>
        </w:rPr>
        <w:instrText xml:space="preserve"> REF _Ref412466659 \h </w:instrText>
      </w:r>
      <w:r w:rsidR="00800DF2">
        <w:rPr>
          <w:highlight w:val="yellow"/>
        </w:rPr>
      </w:r>
      <w:r w:rsidR="00800DF2">
        <w:rPr>
          <w:highlight w:val="yellow"/>
        </w:rPr>
        <w:fldChar w:fldCharType="separate"/>
      </w:r>
      <w:r w:rsidR="00800DF2">
        <w:t xml:space="preserve">Figure </w:t>
      </w:r>
      <w:r w:rsidR="00800DF2">
        <w:rPr>
          <w:noProof/>
        </w:rPr>
        <w:t>9</w:t>
      </w:r>
      <w:r w:rsidR="00800DF2">
        <w:rPr>
          <w:highlight w:val="yellow"/>
        </w:rPr>
        <w:fldChar w:fldCharType="end"/>
      </w:r>
      <w:r w:rsidR="00800DF2">
        <w:t xml:space="preserve"> </w:t>
      </w:r>
      <w:r w:rsidR="002B497A">
        <w:t xml:space="preserve">show the resulting ANSYS models and the maximum stress endured by the component.  </w:t>
      </w:r>
    </w:p>
    <w:p w:rsidR="00800DF2" w:rsidRDefault="00800DF2" w:rsidP="00CB2C9A">
      <w:pPr>
        <w:pStyle w:val="NoSpacing"/>
      </w:pPr>
    </w:p>
    <w:p w:rsidR="00800DF2" w:rsidRDefault="002B497A" w:rsidP="00800DF2">
      <w:pPr>
        <w:pStyle w:val="NoSpacing"/>
        <w:keepNext/>
        <w:jc w:val="center"/>
      </w:pPr>
      <w:r>
        <w:rPr>
          <w:noProof/>
          <w:lang w:eastAsia="en-US"/>
        </w:rPr>
        <w:drawing>
          <wp:inline distT="0" distB="0" distL="0" distR="0" wp14:anchorId="455907D8" wp14:editId="038EBAFF">
            <wp:extent cx="2781300" cy="3721644"/>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782795" cy="3723644"/>
                    </a:xfrm>
                    <a:prstGeom prst="rect">
                      <a:avLst/>
                    </a:prstGeom>
                  </pic:spPr>
                </pic:pic>
              </a:graphicData>
            </a:graphic>
          </wp:inline>
        </w:drawing>
      </w:r>
    </w:p>
    <w:p w:rsidR="00800DF2" w:rsidRDefault="00800DF2" w:rsidP="00800DF2">
      <w:pPr>
        <w:pStyle w:val="Caption"/>
        <w:jc w:val="center"/>
      </w:pPr>
      <w:bookmarkStart w:id="25" w:name="_Ref412466546"/>
      <w:bookmarkStart w:id="26" w:name="_Toc412466949"/>
      <w:r>
        <w:t xml:space="preserve">Figure </w:t>
      </w:r>
      <w:r w:rsidR="0059576A">
        <w:fldChar w:fldCharType="begin"/>
      </w:r>
      <w:r w:rsidR="0059576A">
        <w:instrText xml:space="preserve"> SEQ Figure \* ARABIC </w:instrText>
      </w:r>
      <w:r w:rsidR="0059576A">
        <w:fldChar w:fldCharType="separate"/>
      </w:r>
      <w:r w:rsidR="00264E1D">
        <w:rPr>
          <w:noProof/>
        </w:rPr>
        <w:t>7</w:t>
      </w:r>
      <w:r w:rsidR="0059576A">
        <w:rPr>
          <w:noProof/>
        </w:rPr>
        <w:fldChar w:fldCharType="end"/>
      </w:r>
      <w:bookmarkEnd w:id="25"/>
      <w:r>
        <w:t>: FEA result for Shank</w:t>
      </w:r>
      <w:bookmarkEnd w:id="26"/>
    </w:p>
    <w:p w:rsidR="00800DF2" w:rsidRPr="00800DF2" w:rsidRDefault="00800DF2" w:rsidP="00800DF2"/>
    <w:p w:rsidR="00800DF2" w:rsidRDefault="002B497A" w:rsidP="00800DF2">
      <w:pPr>
        <w:pStyle w:val="NoSpacing"/>
        <w:keepNext/>
        <w:jc w:val="center"/>
      </w:pPr>
      <w:r w:rsidRPr="002B497A">
        <w:rPr>
          <w:noProof/>
        </w:rPr>
        <w:lastRenderedPageBreak/>
        <w:t xml:space="preserve"> </w:t>
      </w:r>
      <w:r>
        <w:rPr>
          <w:noProof/>
          <w:lang w:eastAsia="en-US"/>
        </w:rPr>
        <w:drawing>
          <wp:inline distT="0" distB="0" distL="0" distR="0" wp14:anchorId="15A86DBB" wp14:editId="79864F09">
            <wp:extent cx="2766060" cy="345176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771783" cy="3458907"/>
                    </a:xfrm>
                    <a:prstGeom prst="rect">
                      <a:avLst/>
                    </a:prstGeom>
                  </pic:spPr>
                </pic:pic>
              </a:graphicData>
            </a:graphic>
          </wp:inline>
        </w:drawing>
      </w:r>
    </w:p>
    <w:p w:rsidR="002B497A" w:rsidRDefault="00800DF2" w:rsidP="00800DF2">
      <w:pPr>
        <w:pStyle w:val="Caption"/>
        <w:jc w:val="center"/>
      </w:pPr>
      <w:bookmarkStart w:id="27" w:name="_Toc412466950"/>
      <w:r>
        <w:t xml:space="preserve">Figure </w:t>
      </w:r>
      <w:r w:rsidR="0059576A">
        <w:fldChar w:fldCharType="begin"/>
      </w:r>
      <w:r w:rsidR="0059576A">
        <w:instrText xml:space="preserve"> SEQ Figure \* ARABIC </w:instrText>
      </w:r>
      <w:r w:rsidR="0059576A">
        <w:fldChar w:fldCharType="separate"/>
      </w:r>
      <w:r w:rsidR="00264E1D">
        <w:rPr>
          <w:noProof/>
        </w:rPr>
        <w:t>8</w:t>
      </w:r>
      <w:r w:rsidR="0059576A">
        <w:rPr>
          <w:noProof/>
        </w:rPr>
        <w:fldChar w:fldCharType="end"/>
      </w:r>
      <w:r>
        <w:t>: FEA result for Thigh</w:t>
      </w:r>
      <w:bookmarkEnd w:id="27"/>
    </w:p>
    <w:p w:rsidR="00800DF2" w:rsidRDefault="00800DF2" w:rsidP="00800DF2">
      <w:pPr>
        <w:keepNext/>
        <w:jc w:val="center"/>
      </w:pPr>
      <w:r>
        <w:rPr>
          <w:noProof/>
        </w:rPr>
        <w:drawing>
          <wp:inline distT="0" distB="0" distL="0" distR="0" wp14:anchorId="3092FDA3" wp14:editId="12192950">
            <wp:extent cx="5943600" cy="2662555"/>
            <wp:effectExtent l="0" t="0" r="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2662555"/>
                    </a:xfrm>
                    <a:prstGeom prst="rect">
                      <a:avLst/>
                    </a:prstGeom>
                  </pic:spPr>
                </pic:pic>
              </a:graphicData>
            </a:graphic>
          </wp:inline>
        </w:drawing>
      </w:r>
    </w:p>
    <w:p w:rsidR="00800DF2" w:rsidRDefault="00800DF2" w:rsidP="00800DF2">
      <w:pPr>
        <w:pStyle w:val="Caption"/>
        <w:jc w:val="center"/>
      </w:pPr>
      <w:bookmarkStart w:id="28" w:name="_Ref412466659"/>
      <w:bookmarkStart w:id="29" w:name="_Toc412466951"/>
      <w:r>
        <w:t xml:space="preserve">Figure </w:t>
      </w:r>
      <w:r w:rsidR="0059576A">
        <w:fldChar w:fldCharType="begin"/>
      </w:r>
      <w:r w:rsidR="0059576A">
        <w:instrText xml:space="preserve"> SEQ Figure \* ARABIC </w:instrText>
      </w:r>
      <w:r w:rsidR="0059576A">
        <w:fldChar w:fldCharType="separate"/>
      </w:r>
      <w:r w:rsidR="00264E1D">
        <w:rPr>
          <w:noProof/>
        </w:rPr>
        <w:t>9</w:t>
      </w:r>
      <w:r w:rsidR="0059576A">
        <w:rPr>
          <w:noProof/>
        </w:rPr>
        <w:fldChar w:fldCharType="end"/>
      </w:r>
      <w:bookmarkEnd w:id="28"/>
      <w:r>
        <w:t>: FEA result for Chassis</w:t>
      </w:r>
      <w:bookmarkEnd w:id="29"/>
    </w:p>
    <w:p w:rsidR="00874150" w:rsidRPr="00874150" w:rsidRDefault="00874150" w:rsidP="00874150"/>
    <w:p w:rsidR="00CB2C9A" w:rsidRDefault="002B497A" w:rsidP="00CB2C9A">
      <w:pPr>
        <w:pStyle w:val="NoSpacing"/>
      </w:pPr>
      <w:r>
        <w:t xml:space="preserve">For the thigh, a small rib needed to be added at the bend to help alleviate some of the stress on the bend.  Similarly, it was determined that a cross brace would need to be applied on the chassis near the hip joint to add stability to the frame as well as prevent the frame from twisting as a result of the moment created by the hip forces.  </w:t>
      </w:r>
      <w:r w:rsidR="00874150">
        <w:t xml:space="preserve">The large stress seen in </w:t>
      </w:r>
      <w:r w:rsidR="00874150">
        <w:fldChar w:fldCharType="begin"/>
      </w:r>
      <w:r w:rsidR="00874150">
        <w:instrText xml:space="preserve"> REF _Ref412466659 \h </w:instrText>
      </w:r>
      <w:r w:rsidR="00874150">
        <w:fldChar w:fldCharType="separate"/>
      </w:r>
      <w:r w:rsidR="00874150">
        <w:t xml:space="preserve">Figure </w:t>
      </w:r>
      <w:r w:rsidR="00874150">
        <w:rPr>
          <w:noProof/>
        </w:rPr>
        <w:t>9</w:t>
      </w:r>
      <w:r w:rsidR="00874150">
        <w:fldChar w:fldCharType="end"/>
      </w:r>
      <w:r w:rsidR="00874150">
        <w:t xml:space="preserve"> is only present on the placeholder for the hip joint and will need to be accounted for when the final design for the joint is considered.</w:t>
      </w:r>
    </w:p>
    <w:p w:rsidR="00CB2C9A" w:rsidRDefault="00CB2C9A" w:rsidP="00CB2C9A">
      <w:pPr>
        <w:pStyle w:val="NoSpacing"/>
      </w:pPr>
    </w:p>
    <w:p w:rsidR="0014739E" w:rsidRPr="00AD4B80" w:rsidRDefault="0014739E" w:rsidP="0014739E">
      <w:pPr>
        <w:pStyle w:val="Heading3"/>
        <w:rPr>
          <w:rStyle w:val="Strong"/>
          <w:b w:val="0"/>
          <w:bCs w:val="0"/>
        </w:rPr>
      </w:pPr>
      <w:bookmarkStart w:id="30" w:name="_Toc406768321"/>
      <w:bookmarkStart w:id="31" w:name="_Toc412460069"/>
      <w:bookmarkStart w:id="32" w:name="_Toc412466394"/>
      <w:r>
        <w:rPr>
          <w:rStyle w:val="Strong"/>
        </w:rPr>
        <w:lastRenderedPageBreak/>
        <w:t xml:space="preserve">Pneumatic </w:t>
      </w:r>
      <w:r w:rsidRPr="00AD4B80">
        <w:rPr>
          <w:rStyle w:val="Strong"/>
        </w:rPr>
        <w:t>Components</w:t>
      </w:r>
      <w:bookmarkEnd w:id="30"/>
      <w:bookmarkEnd w:id="31"/>
      <w:bookmarkEnd w:id="32"/>
    </w:p>
    <w:p w:rsidR="0014739E" w:rsidRDefault="0014739E" w:rsidP="0014739E">
      <w:r>
        <w:t>In order to successfully design a user controlled, pneumatic powered quadruped robot, various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33" w:name="_Toc406768322"/>
      <w:bookmarkStart w:id="34" w:name="_Toc412460070"/>
      <w:bookmarkStart w:id="35" w:name="_Toc412466395"/>
      <w:r w:rsidRPr="00AD4B80">
        <w:rPr>
          <w:rStyle w:val="Strong"/>
        </w:rPr>
        <w:t>Double Acting Air Cylinders</w:t>
      </w:r>
      <w:bookmarkEnd w:id="33"/>
      <w:bookmarkEnd w:id="34"/>
      <w:bookmarkEnd w:id="35"/>
    </w:p>
    <w:p w:rsidR="0014739E" w:rsidRDefault="0014739E" w:rsidP="0014739E">
      <w:r>
        <w:t xml:space="preserve">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w:t>
      </w:r>
      <w:r w:rsidR="00800DF2">
        <w:fldChar w:fldCharType="begin"/>
      </w:r>
      <w:r w:rsidR="00800DF2">
        <w:instrText xml:space="preserve"> REF _Ref412466079 \h </w:instrText>
      </w:r>
      <w:r w:rsidR="00800DF2">
        <w:fldChar w:fldCharType="separate"/>
      </w:r>
      <w:r w:rsidR="00874150">
        <w:t xml:space="preserve">Figure </w:t>
      </w:r>
      <w:r w:rsidR="00874150">
        <w:rPr>
          <w:noProof/>
        </w:rPr>
        <w:t>10</w:t>
      </w:r>
      <w:r w:rsidR="00800DF2">
        <w:fldChar w:fldCharType="end"/>
      </w:r>
      <w:r>
        <w:t xml:space="preserve"> and the functional cross sectional view is shown in </w:t>
      </w:r>
      <w:r w:rsidR="00800DF2">
        <w:fldChar w:fldCharType="begin"/>
      </w:r>
      <w:r w:rsidR="00800DF2">
        <w:instrText xml:space="preserve"> REF _Ref412466089 \h </w:instrText>
      </w:r>
      <w:r w:rsidR="00800DF2">
        <w:fldChar w:fldCharType="separate"/>
      </w:r>
      <w:r w:rsidR="00874150">
        <w:t xml:space="preserve">Figure </w:t>
      </w:r>
      <w:r w:rsidR="00874150">
        <w:rPr>
          <w:noProof/>
        </w:rPr>
        <w:t>11</w:t>
      </w:r>
      <w:r w:rsidR="00800DF2">
        <w:fldChar w:fldCharType="end"/>
      </w:r>
      <w:r>
        <w:t>.</w:t>
      </w:r>
    </w:p>
    <w:p w:rsidR="0014739E" w:rsidRDefault="0014739E" w:rsidP="0014739E">
      <w:pPr>
        <w:keepNext/>
        <w:jc w:val="center"/>
      </w:pPr>
      <w:r w:rsidRPr="00C453D8">
        <w:rPr>
          <w:noProof/>
        </w:rPr>
        <w:drawing>
          <wp:inline distT="0" distB="0" distL="0" distR="0" wp14:anchorId="3CE7E2A2" wp14:editId="26EE4016">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36" w:name="_Ref412466079"/>
      <w:bookmarkStart w:id="37" w:name="_Toc406571206"/>
      <w:bookmarkStart w:id="38" w:name="_Toc412466952"/>
      <w:r>
        <w:t xml:space="preserve">Figure </w:t>
      </w:r>
      <w:r w:rsidR="0059576A">
        <w:fldChar w:fldCharType="begin"/>
      </w:r>
      <w:r w:rsidR="0059576A">
        <w:instrText xml:space="preserve"> SEQ Figure \* ARABIC </w:instrText>
      </w:r>
      <w:r w:rsidR="0059576A">
        <w:fldChar w:fldCharType="separate"/>
      </w:r>
      <w:r w:rsidR="00264E1D">
        <w:rPr>
          <w:noProof/>
        </w:rPr>
        <w:t>10</w:t>
      </w:r>
      <w:r w:rsidR="0059576A">
        <w:rPr>
          <w:noProof/>
        </w:rPr>
        <w:fldChar w:fldCharType="end"/>
      </w:r>
      <w:bookmarkEnd w:id="36"/>
      <w:r>
        <w:t xml:space="preserve">: </w:t>
      </w:r>
      <w:r w:rsidRPr="005578E2">
        <w:t>Bimba Original Line® Air cylinder w/ Adjustable Cushions</w:t>
      </w:r>
      <w:r>
        <w:t xml:space="preserve"> – Reprinted From</w:t>
      </w:r>
      <w:sdt>
        <w:sdtPr>
          <w:id w:val="1623806676"/>
          <w:citation/>
        </w:sdtPr>
        <w:sdtEnd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37"/>
      <w:bookmarkEnd w:id="38"/>
    </w:p>
    <w:p w:rsidR="0014739E" w:rsidRDefault="0014739E" w:rsidP="0014739E">
      <w:pPr>
        <w:keepNext/>
        <w:jc w:val="center"/>
      </w:pPr>
      <w:r w:rsidRPr="00496167">
        <w:rPr>
          <w:noProof/>
          <w:highlight w:val="yellow"/>
        </w:rPr>
        <w:drawing>
          <wp:inline distT="0" distB="0" distL="0" distR="0" wp14:anchorId="1D1D60AA" wp14:editId="0B1216FA">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7">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39" w:name="_Ref412466089"/>
      <w:bookmarkStart w:id="40" w:name="_Toc406571207"/>
      <w:bookmarkStart w:id="41" w:name="_Toc412466953"/>
      <w:r>
        <w:t xml:space="preserve">Figure </w:t>
      </w:r>
      <w:r w:rsidR="0059576A">
        <w:fldChar w:fldCharType="begin"/>
      </w:r>
      <w:r w:rsidR="0059576A">
        <w:instrText xml:space="preserve"> SEQ Figure \* ARABIC </w:instrText>
      </w:r>
      <w:r w:rsidR="0059576A">
        <w:fldChar w:fldCharType="separate"/>
      </w:r>
      <w:r w:rsidR="00264E1D">
        <w:rPr>
          <w:noProof/>
        </w:rPr>
        <w:t>11</w:t>
      </w:r>
      <w:r w:rsidR="0059576A">
        <w:rPr>
          <w:noProof/>
        </w:rPr>
        <w:fldChar w:fldCharType="end"/>
      </w:r>
      <w:bookmarkEnd w:id="39"/>
      <w:r>
        <w:t>: Cylinder Cross-Section View</w:t>
      </w:r>
      <w:bookmarkEnd w:id="40"/>
      <w:bookmarkEnd w:id="41"/>
    </w:p>
    <w:p w:rsidR="0014739E" w:rsidRDefault="0014739E" w:rsidP="0014739E">
      <w:r w:rsidRPr="007F049F">
        <w:t>The equation to find the amount of force produced by the p</w:t>
      </w:r>
      <w:r>
        <w:t>neumatic circuit is shown in equation 22.</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8" o:title=""/>
          </v:shape>
          <o:OLEObject Type="Embed" ProgID="Equation.DSMT4" ShapeID="_x0000_i1025" DrawAspect="Content" ObjectID="_1487333276" r:id="rId29"/>
        </w:object>
      </w:r>
      <w:r w:rsidRPr="007F049F">
        <w:t xml:space="preserve"> </w:t>
      </w:r>
      <w:r>
        <w:tab/>
      </w:r>
      <w:r>
        <w:tab/>
      </w:r>
      <w:r>
        <w:tab/>
      </w:r>
      <w:r>
        <w:tab/>
      </w:r>
      <w:r>
        <w:tab/>
        <w:t>(22</w:t>
      </w:r>
      <w:r w:rsidRPr="00953781">
        <w:t>)</w:t>
      </w:r>
    </w:p>
    <w:p w:rsidR="0014739E" w:rsidRDefault="0014739E" w:rsidP="0014739E">
      <w:r>
        <w:t>From equation 1</w:t>
      </w:r>
      <w:r w:rsidRPr="007F049F">
        <w:t xml:space="preserve"> P</w:t>
      </w:r>
      <w:r w:rsidRPr="007F049F">
        <w:rPr>
          <w:vertAlign w:val="subscript"/>
        </w:rPr>
        <w:t>cap</w:t>
      </w:r>
      <w:r w:rsidRPr="007F049F">
        <w:t xml:space="preserve"> is the pressure on the cap side of the cylinder, A</w:t>
      </w:r>
      <w:r w:rsidRPr="007F049F">
        <w:rPr>
          <w:vertAlign w:val="subscript"/>
        </w:rPr>
        <w:t>cap</w:t>
      </w:r>
      <w:r w:rsidRPr="007F049F">
        <w:t xml:space="preserve"> is the area of the piston head, P</w:t>
      </w:r>
      <w:r w:rsidRPr="007F049F">
        <w:rPr>
          <w:vertAlign w:val="subscript"/>
        </w:rPr>
        <w:t>rod</w:t>
      </w:r>
      <w:r w:rsidRPr="007F049F">
        <w:t xml:space="preserve"> is the pressure on the rod side of the cylinder, and A</w:t>
      </w:r>
      <w:r w:rsidRPr="007F049F">
        <w:rPr>
          <w:vertAlign w:val="subscript"/>
        </w:rPr>
        <w:t>rod</w:t>
      </w:r>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3.</w:t>
      </w:r>
    </w:p>
    <w:p w:rsidR="0014739E" w:rsidRPr="003D543E" w:rsidRDefault="0014739E" w:rsidP="0014739E">
      <w:pPr>
        <w:jc w:val="right"/>
        <w:rPr>
          <w:b/>
        </w:rPr>
      </w:pPr>
      <w:r w:rsidRPr="007F049F">
        <w:lastRenderedPageBreak/>
        <w:t xml:space="preserve"> </w:t>
      </w:r>
      <w:r w:rsidRPr="007F049F">
        <w:rPr>
          <w:position w:val="-30"/>
        </w:rPr>
        <w:object w:dxaOrig="1620" w:dyaOrig="680">
          <v:shape id="_x0000_i1026" type="#_x0000_t75" style="width:81pt;height:34.2pt" o:ole="">
            <v:imagedata r:id="rId30" o:title=""/>
          </v:shape>
          <o:OLEObject Type="Embed" ProgID="Equation.DSMT4" ShapeID="_x0000_i1026" DrawAspect="Content" ObjectID="_1487333277" r:id="rId31"/>
        </w:object>
      </w:r>
      <w:r>
        <w:t xml:space="preserve"> </w:t>
      </w:r>
      <w:r>
        <w:tab/>
      </w:r>
      <w:r>
        <w:tab/>
      </w:r>
      <w:r>
        <w:tab/>
      </w:r>
      <w:r>
        <w:tab/>
      </w:r>
      <w:r>
        <w:tab/>
      </w:r>
      <w:r>
        <w:tab/>
      </w:r>
      <w:r w:rsidRPr="00953781">
        <w:t>(2</w:t>
      </w:r>
      <w:r>
        <w:t>3</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cylinder is given by Equation 22.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t>After determining a suitable bore diameter with considerations of the pressures required, the flow required by the air cylinders is to then be determined.  The flow required by the air cylinders can be determined using Equation 24.</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Compression Ratio</m:t>
        </m:r>
      </m:oMath>
      <w:r>
        <w:rPr>
          <w:rFonts w:eastAsiaTheme="minorEastAsia"/>
        </w:rPr>
        <w:tab/>
      </w:r>
      <w:r>
        <w:rPr>
          <w:rFonts w:eastAsiaTheme="minorEastAsia"/>
        </w:rPr>
        <w:tab/>
      </w:r>
      <w:r>
        <w:rPr>
          <w:rFonts w:eastAsiaTheme="minorEastAsia"/>
        </w:rPr>
        <w:tab/>
        <w:t xml:space="preserve">       </w:t>
      </w:r>
      <w:r w:rsidRPr="0014739E">
        <w:rPr>
          <w:rFonts w:eastAsiaTheme="minorEastAsia"/>
        </w:rPr>
        <w:t>(24)</w:t>
      </w:r>
    </w:p>
    <w:p w:rsidR="0014739E" w:rsidRDefault="0014739E" w:rsidP="0014739E">
      <w:pPr>
        <w:tabs>
          <w:tab w:val="left" w:pos="2208"/>
        </w:tabs>
        <w:rPr>
          <w:rFonts w:eastAsiaTheme="minorEastAsia"/>
        </w:rPr>
      </w:pPr>
      <w:r>
        <w:rPr>
          <w:rFonts w:eastAsiaTheme="minorEastAsia"/>
        </w:rPr>
        <w:t>where Q is the required air flow in a minute, A</w:t>
      </w:r>
      <w:r>
        <w:rPr>
          <w:rFonts w:eastAsiaTheme="minorEastAsia"/>
          <w:vertAlign w:val="subscript"/>
        </w:rPr>
        <w:t>p</w:t>
      </w:r>
      <w:r>
        <w:rPr>
          <w:rFonts w:eastAsiaTheme="minorEastAsia"/>
        </w:rPr>
        <w:t xml:space="preserve"> is the surface area of the piston, D</w:t>
      </w:r>
      <w:r>
        <w:rPr>
          <w:rFonts w:eastAsiaTheme="minorEastAsia"/>
          <w:vertAlign w:val="subscript"/>
        </w:rPr>
        <w:t>T</w:t>
      </w:r>
      <w:r>
        <w:rPr>
          <w:rFonts w:eastAsiaTheme="minorEastAsia"/>
        </w:rPr>
        <w:t xml:space="preserve"> is the total distance traveled by the piston in 1 cycle, N is the number of cycles in a minute, and the compression ratio is given as</w:t>
      </w:r>
    </w:p>
    <w:p w:rsidR="0014739E" w:rsidRPr="00E5665B" w:rsidRDefault="0014739E" w:rsidP="0014739E">
      <w:pPr>
        <w:tabs>
          <w:tab w:val="left" w:pos="2208"/>
        </w:tabs>
        <w:rPr>
          <w:rFonts w:eastAsiaTheme="minorEastAsia"/>
        </w:rPr>
      </w:pPr>
      <m:oMathPara>
        <m:oMath>
          <m:r>
            <w:rPr>
              <w:rFonts w:ascii="Cambria Math" w:hAnsi="Cambria Math"/>
            </w:rPr>
            <m:t xml:space="preserve">Compressi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m:oMathPara>
    </w:p>
    <w:p w:rsidR="0014739E" w:rsidRDefault="0014739E" w:rsidP="0014739E">
      <w:pPr>
        <w:tabs>
          <w:tab w:val="left" w:pos="2208"/>
        </w:tabs>
        <w:rPr>
          <w:rFonts w:eastAsiaTheme="minorEastAsia"/>
        </w:rPr>
      </w:pPr>
      <w:r>
        <w:rPr>
          <w:rFonts w:eastAsiaTheme="minorEastAsia"/>
        </w:rPr>
        <w:t>where P</w:t>
      </w:r>
      <w:r>
        <w:rPr>
          <w:rFonts w:eastAsiaTheme="minorEastAsia"/>
          <w:vertAlign w:val="subscript"/>
        </w:rPr>
        <w:t>p</w:t>
      </w:r>
      <w:r>
        <w:rPr>
          <w:rFonts w:eastAsiaTheme="minorEastAsia"/>
        </w:rPr>
        <w:t xml:space="preserve"> is the pressure required in the cylinder and P</w:t>
      </w:r>
      <w:r>
        <w:rPr>
          <w:rFonts w:eastAsiaTheme="minorEastAsia"/>
          <w:vertAlign w:val="subscript"/>
        </w:rPr>
        <w:t xml:space="preserve">atm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 is then found using Equation 24.</w:t>
      </w:r>
    </w:p>
    <w:p w:rsidR="0014739E" w:rsidRPr="007F049F" w:rsidRDefault="0014739E" w:rsidP="0014739E">
      <w:r>
        <w:rPr>
          <w:rFonts w:eastAsiaTheme="minorEastAsia"/>
        </w:rPr>
        <w:t xml:space="preserve">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w:t>
      </w:r>
      <w:r>
        <w:rPr>
          <w:rFonts w:eastAsiaTheme="minorEastAsia"/>
        </w:rPr>
        <w:lastRenderedPageBreak/>
        <w:t>required pressure and, due to multiple compressors being utilized, also at the necessary flow rate.  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42" w:name="_Toc406768324"/>
      <w:bookmarkStart w:id="43" w:name="_Toc412460071"/>
      <w:bookmarkStart w:id="44" w:name="_Toc412466396"/>
      <w:bookmarkStart w:id="45" w:name="_Toc404342160"/>
      <w:bookmarkStart w:id="46" w:name="_Toc406768323"/>
      <w:r w:rsidRPr="00AD4B80">
        <w:rPr>
          <w:rStyle w:val="Strong"/>
        </w:rPr>
        <w:t>Compressor</w:t>
      </w:r>
      <w:bookmarkEnd w:id="42"/>
      <w:bookmarkEnd w:id="43"/>
      <w:bookmarkEnd w:id="44"/>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 xml:space="preserve">re put into the system. </w:t>
      </w:r>
      <w:r w:rsidR="00800DF2">
        <w:fldChar w:fldCharType="begin"/>
      </w:r>
      <w:r w:rsidR="00800DF2">
        <w:instrText xml:space="preserve"> REF _Ref412466181 \h </w:instrText>
      </w:r>
      <w:r w:rsidR="00800DF2">
        <w:fldChar w:fldCharType="separate"/>
      </w:r>
      <w:r w:rsidR="00874150">
        <w:t xml:space="preserve">Figure </w:t>
      </w:r>
      <w:r w:rsidR="00874150">
        <w:rPr>
          <w:noProof/>
        </w:rPr>
        <w:t>12</w:t>
      </w:r>
      <w:r w:rsidR="00800DF2">
        <w:fldChar w:fldCharType="end"/>
      </w:r>
      <w:r w:rsidR="00800DF2">
        <w:t xml:space="preserve"> </w:t>
      </w:r>
      <w:r>
        <w:t xml:space="preserve">shows an image of a commercial compressor. </w:t>
      </w:r>
      <w:r w:rsidRPr="007F049F">
        <w:t xml:space="preserve">Compressors suffer from a number of inefficiencies resulting in energy loss.  </w:t>
      </w:r>
      <w:r w:rsidR="00E5208D">
        <w:t>Equation 25</w:t>
      </w:r>
      <w:r>
        <w:t xml:space="preserve"> is used to find 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32" o:title=""/>
          </v:shape>
          <o:OLEObject Type="Embed" ProgID="Equation.DSMT4" ShapeID="_x0000_i1027" DrawAspect="Content" ObjectID="_1487333278" r:id="rId33"/>
        </w:object>
      </w:r>
      <w:r w:rsidRPr="007F049F">
        <w:t xml:space="preserve"> </w:t>
      </w:r>
      <w:r>
        <w:tab/>
      </w:r>
      <w:r>
        <w:tab/>
      </w:r>
      <w:r>
        <w:tab/>
      </w:r>
      <w:r>
        <w:tab/>
      </w:r>
      <w:r>
        <w:tab/>
      </w:r>
      <w:r w:rsidR="00E5208D">
        <w:t>(25</w:t>
      </w:r>
      <w:r w:rsidRPr="00E5208D">
        <w:t>)</w:t>
      </w:r>
    </w:p>
    <w:p w:rsidR="0014739E" w:rsidRPr="007C0F3D" w:rsidRDefault="00E5208D" w:rsidP="0014739E">
      <w:r>
        <w:t>In E</w:t>
      </w:r>
      <w:r w:rsidR="0014739E">
        <w:t xml:space="preserve">quation </w:t>
      </w:r>
      <w:r>
        <w:t>25</w:t>
      </w:r>
      <w:r w:rsidR="0014739E" w:rsidRPr="007F049F">
        <w:t xml:space="preserve"> </w:t>
      </w:r>
      <w:r w:rsidR="0014739E" w:rsidRPr="007F049F">
        <w:rPr>
          <w:rFonts w:cstheme="minorHAnsi"/>
        </w:rPr>
        <w:t>ɳ</w:t>
      </w:r>
      <w:r w:rsidR="0014739E" w:rsidRPr="007F049F">
        <w:rPr>
          <w:vertAlign w:val="subscript"/>
        </w:rPr>
        <w:t>C</w:t>
      </w:r>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500837A8" wp14:editId="664C02C4">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47" w:name="_Ref412466181"/>
      <w:bookmarkStart w:id="48" w:name="_Toc406571209"/>
      <w:bookmarkStart w:id="49" w:name="_Toc412466954"/>
      <w:r>
        <w:t xml:space="preserve">Figure </w:t>
      </w:r>
      <w:r w:rsidR="0059576A">
        <w:fldChar w:fldCharType="begin"/>
      </w:r>
      <w:r w:rsidR="0059576A">
        <w:instrText xml:space="preserve"> SEQ Figure \* ARABIC </w:instrText>
      </w:r>
      <w:r w:rsidR="0059576A">
        <w:fldChar w:fldCharType="separate"/>
      </w:r>
      <w:r w:rsidR="00264E1D">
        <w:rPr>
          <w:noProof/>
        </w:rPr>
        <w:t>12</w:t>
      </w:r>
      <w:r w:rsidR="0059576A">
        <w:rPr>
          <w:noProof/>
        </w:rPr>
        <w:fldChar w:fldCharType="end"/>
      </w:r>
      <w:bookmarkEnd w:id="47"/>
      <w:r>
        <w:t xml:space="preserve">: </w:t>
      </w:r>
      <w:r w:rsidRPr="00CA7EEE">
        <w:t>Speedaire Air Compressor, 0.9 HP, 120V, 115 psi</w:t>
      </w:r>
      <w:r>
        <w:t xml:space="preserve"> – Reprinted From</w:t>
      </w:r>
      <w:sdt>
        <w:sdtPr>
          <w:id w:val="1979954719"/>
          <w:citation/>
        </w:sdtPr>
        <w:sdtEnd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48"/>
      <w:bookmarkEnd w:id="49"/>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linders in the pneumatic circuit</w:t>
      </w:r>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50" w:name="_Toc406768326"/>
      <w:bookmarkStart w:id="51" w:name="_Toc412460072"/>
      <w:bookmarkStart w:id="52" w:name="_Toc412466397"/>
      <w:bookmarkEnd w:id="45"/>
      <w:bookmarkEnd w:id="46"/>
      <w:r w:rsidRPr="00AD4B80">
        <w:rPr>
          <w:rStyle w:val="Strong"/>
        </w:rPr>
        <w:lastRenderedPageBreak/>
        <w:t>Valves</w:t>
      </w:r>
      <w:bookmarkEnd w:id="50"/>
      <w:bookmarkEnd w:id="51"/>
      <w:bookmarkEnd w:id="52"/>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End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xml:space="preserve">.  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800DF2">
        <w:fldChar w:fldCharType="begin"/>
      </w:r>
      <w:r w:rsidR="00800DF2">
        <w:instrText xml:space="preserve"> REF _Ref412466206 \h </w:instrText>
      </w:r>
      <w:r w:rsidR="00800DF2">
        <w:fldChar w:fldCharType="separate"/>
      </w:r>
      <w:r w:rsidR="00874150">
        <w:t xml:space="preserve">Figure </w:t>
      </w:r>
      <w:r w:rsidR="00874150">
        <w:rPr>
          <w:noProof/>
        </w:rPr>
        <w:t>13</w:t>
      </w:r>
      <w:r w:rsidR="00800DF2">
        <w:fldChar w:fldCharType="end"/>
      </w:r>
      <w:r w:rsidR="00800DF2">
        <w:t xml:space="preserve"> </w:t>
      </w:r>
      <w:r>
        <w:t xml:space="preserve">-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xml:space="preserve"> show example valves and their functional diagrams.</w:t>
      </w:r>
    </w:p>
    <w:p w:rsidR="0014739E" w:rsidRDefault="0014739E" w:rsidP="0014739E">
      <w:pPr>
        <w:keepNext/>
        <w:jc w:val="center"/>
      </w:pPr>
      <w:bookmarkStart w:id="53" w:name="_Toc402972232"/>
      <w:r>
        <w:rPr>
          <w:noProof/>
        </w:rPr>
        <w:drawing>
          <wp:inline distT="0" distB="0" distL="0" distR="0" wp14:anchorId="0D131823" wp14:editId="30919EA7">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54" w:name="_Ref412466206"/>
      <w:bookmarkStart w:id="55" w:name="_Toc406571210"/>
      <w:bookmarkStart w:id="56" w:name="_Toc412466955"/>
      <w:r>
        <w:t xml:space="preserve">Figure </w:t>
      </w:r>
      <w:r w:rsidR="0059576A">
        <w:fldChar w:fldCharType="begin"/>
      </w:r>
      <w:r w:rsidR="0059576A">
        <w:instrText xml:space="preserve"> SEQ Figure \* ARABIC </w:instrText>
      </w:r>
      <w:r w:rsidR="0059576A">
        <w:fldChar w:fldCharType="separate"/>
      </w:r>
      <w:r w:rsidR="00264E1D">
        <w:rPr>
          <w:noProof/>
        </w:rPr>
        <w:t>13</w:t>
      </w:r>
      <w:r w:rsidR="0059576A">
        <w:rPr>
          <w:noProof/>
        </w:rPr>
        <w:fldChar w:fldCharType="end"/>
      </w:r>
      <w:bookmarkEnd w:id="54"/>
      <w:r>
        <w:t xml:space="preserve">: </w:t>
      </w:r>
      <w:r>
        <w:rPr>
          <w:noProof/>
        </w:rPr>
        <w:t>12v DC 4mm 1/4" NPT Brass NBR 2-Way Solenoid Valve – Reprinted From</w:t>
      </w:r>
      <w:sdt>
        <w:sdtPr>
          <w:rPr>
            <w:i w:val="0"/>
            <w:iCs w:val="0"/>
            <w:noProof/>
          </w:rPr>
          <w:id w:val="1419521625"/>
          <w:citation/>
        </w:sdtPr>
        <w:sdtEnd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55"/>
      <w:bookmarkEnd w:id="56"/>
    </w:p>
    <w:p w:rsidR="0014739E" w:rsidRDefault="0014739E" w:rsidP="0014739E">
      <w:pPr>
        <w:keepNext/>
        <w:jc w:val="center"/>
      </w:pPr>
      <w:r>
        <w:rPr>
          <w:noProof/>
        </w:rPr>
        <w:drawing>
          <wp:inline distT="0" distB="0" distL="0" distR="0" wp14:anchorId="5D803F63" wp14:editId="1C0CA730">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57" w:name="_Toc406571211"/>
      <w:bookmarkStart w:id="58" w:name="_Toc412466956"/>
      <w:r>
        <w:t xml:space="preserve">Figure </w:t>
      </w:r>
      <w:r w:rsidR="0059576A">
        <w:fldChar w:fldCharType="begin"/>
      </w:r>
      <w:r w:rsidR="0059576A">
        <w:instrText xml:space="preserve"> SEQ Figure \* ARABIC </w:instrText>
      </w:r>
      <w:r w:rsidR="0059576A">
        <w:fldChar w:fldCharType="separate"/>
      </w:r>
      <w:r w:rsidR="00264E1D">
        <w:rPr>
          <w:noProof/>
        </w:rPr>
        <w:t>14</w:t>
      </w:r>
      <w:r w:rsidR="0059576A">
        <w:rPr>
          <w:noProof/>
        </w:rPr>
        <w:fldChar w:fldCharType="end"/>
      </w:r>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EndPr/>
        <w:sdtContent>
          <w:r>
            <w:fldChar w:fldCharType="begin"/>
          </w:r>
          <w:r>
            <w:instrText xml:space="preserve"> CITATION Upp13 \l 1033 </w:instrText>
          </w:r>
          <w:r>
            <w:fldChar w:fldCharType="separate"/>
          </w:r>
          <w:r w:rsidR="00E5208D" w:rsidRPr="00E5208D">
            <w:rPr>
              <w:noProof/>
            </w:rPr>
            <w:t>[10]</w:t>
          </w:r>
          <w:r>
            <w:fldChar w:fldCharType="end"/>
          </w:r>
        </w:sdtContent>
      </w:sdt>
      <w:bookmarkEnd w:id="57"/>
      <w:bookmarkEnd w:id="58"/>
    </w:p>
    <w:p w:rsidR="0014739E" w:rsidRDefault="0014739E" w:rsidP="0014739E">
      <w:pPr>
        <w:keepNext/>
        <w:jc w:val="center"/>
      </w:pPr>
      <w:bookmarkStart w:id="59" w:name="_Toc402972233"/>
      <w:bookmarkEnd w:id="53"/>
      <w:r w:rsidRPr="00C453D8">
        <w:rPr>
          <w:b/>
          <w:noProof/>
        </w:rPr>
        <w:drawing>
          <wp:inline distT="0" distB="0" distL="0" distR="0" wp14:anchorId="2C769755" wp14:editId="5C9868E0">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59"/>
    </w:p>
    <w:p w:rsidR="0014739E" w:rsidRDefault="0014739E" w:rsidP="0014739E">
      <w:pPr>
        <w:pStyle w:val="Caption"/>
        <w:jc w:val="center"/>
      </w:pPr>
      <w:bookmarkStart w:id="60" w:name="_Toc406571212"/>
      <w:bookmarkStart w:id="61" w:name="_Toc412466957"/>
      <w:r>
        <w:t xml:space="preserve">Figure </w:t>
      </w:r>
      <w:r w:rsidR="0059576A">
        <w:fldChar w:fldCharType="begin"/>
      </w:r>
      <w:r w:rsidR="0059576A">
        <w:instrText xml:space="preserve"> SEQ Figure \* ARABIC </w:instrText>
      </w:r>
      <w:r w:rsidR="0059576A">
        <w:fldChar w:fldCharType="separate"/>
      </w:r>
      <w:r w:rsidR="00264E1D">
        <w:rPr>
          <w:noProof/>
        </w:rPr>
        <w:t>15</w:t>
      </w:r>
      <w:r w:rsidR="0059576A">
        <w:rPr>
          <w:noProof/>
        </w:rPr>
        <w:fldChar w:fldCharType="end"/>
      </w:r>
      <w:r>
        <w:t xml:space="preserve">: </w:t>
      </w:r>
      <w:r w:rsidRPr="00861C0C">
        <w:t>Numatics Mark 3, SPA 3, and PA 3 Series Valve</w:t>
      </w:r>
      <w:r>
        <w:t xml:space="preserve"> – Reprinted From</w:t>
      </w:r>
      <w:sdt>
        <w:sdtPr>
          <w:id w:val="488836028"/>
          <w:citation/>
        </w:sdtPr>
        <w:sdtEnd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60"/>
      <w:bookmarkEnd w:id="61"/>
    </w:p>
    <w:p w:rsidR="0014739E" w:rsidRDefault="0014739E" w:rsidP="0014739E">
      <w:pPr>
        <w:keepNext/>
        <w:jc w:val="center"/>
      </w:pPr>
      <w:r>
        <w:rPr>
          <w:noProof/>
        </w:rPr>
        <w:lastRenderedPageBreak/>
        <w:drawing>
          <wp:inline distT="0" distB="0" distL="0" distR="0" wp14:anchorId="5DFC40C6" wp14:editId="314DDF3F">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62" w:name="_Ref412466236"/>
      <w:bookmarkStart w:id="63" w:name="_Toc406571213"/>
      <w:bookmarkStart w:id="64" w:name="_Toc412466958"/>
      <w:r>
        <w:t xml:space="preserve">Figure </w:t>
      </w:r>
      <w:r w:rsidR="0059576A">
        <w:fldChar w:fldCharType="begin"/>
      </w:r>
      <w:r w:rsidR="0059576A">
        <w:instrText xml:space="preserve"> SEQ Figure \* ARABIC </w:instrText>
      </w:r>
      <w:r w:rsidR="0059576A">
        <w:fldChar w:fldCharType="separate"/>
      </w:r>
      <w:r w:rsidR="00264E1D">
        <w:rPr>
          <w:noProof/>
        </w:rPr>
        <w:t>16</w:t>
      </w:r>
      <w:r w:rsidR="0059576A">
        <w:rPr>
          <w:noProof/>
        </w:rPr>
        <w:fldChar w:fldCharType="end"/>
      </w:r>
      <w:bookmarkEnd w:id="62"/>
      <w:r>
        <w:t xml:space="preserve">: </w:t>
      </w:r>
      <w:r w:rsidRPr="00910800">
        <w:t>4/2 Directional Control Valve</w:t>
      </w:r>
      <w:r>
        <w:t xml:space="preserve"> – Reprinted From</w:t>
      </w:r>
      <w:r w:rsidRPr="007F049F">
        <w:t xml:space="preserve"> </w:t>
      </w:r>
      <w:sdt>
        <w:sdtPr>
          <w:id w:val="50595345"/>
          <w:citation/>
        </w:sdtPr>
        <w:sdtEndPr/>
        <w:sdtContent>
          <w:r>
            <w:fldChar w:fldCharType="begin"/>
          </w:r>
          <w:r>
            <w:instrText xml:space="preserve"> CITATION Des13 \l 1033 </w:instrText>
          </w:r>
          <w:r>
            <w:fldChar w:fldCharType="separate"/>
          </w:r>
          <w:r w:rsidR="00E5208D" w:rsidRPr="00E5208D">
            <w:rPr>
              <w:noProof/>
            </w:rPr>
            <w:t>[12]</w:t>
          </w:r>
          <w:r>
            <w:fldChar w:fldCharType="end"/>
          </w:r>
        </w:sdtContent>
      </w:sdt>
      <w:bookmarkEnd w:id="63"/>
      <w:bookmarkEnd w:id="64"/>
    </w:p>
    <w:p w:rsidR="0014739E" w:rsidRDefault="0014739E" w:rsidP="0014739E">
      <w:r>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xml:space="preserve">. A 4/3 DCV means that there are 4 ports and 3 switch positions, as can be seen in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Depending on the position, supply air will either go to port A or B, while the other port is connected to the exhaust line, allowing the cylinder to move in both direct</w:t>
      </w:r>
      <w:r w:rsidR="00800DF2">
        <w:t xml:space="preserve">ions. An example of a DCV is in </w:t>
      </w:r>
      <w:r w:rsidR="00800DF2">
        <w:fldChar w:fldCharType="begin"/>
      </w:r>
      <w:r w:rsidR="00800DF2">
        <w:instrText xml:space="preserve"> REF _Ref412466267 \h </w:instrText>
      </w:r>
      <w:r w:rsidR="00800DF2">
        <w:fldChar w:fldCharType="separate"/>
      </w:r>
      <w:r w:rsidR="00874150">
        <w:t xml:space="preserve">Figure </w:t>
      </w:r>
      <w:r w:rsidR="00874150">
        <w:rPr>
          <w:noProof/>
        </w:rPr>
        <w:t>17</w:t>
      </w:r>
      <w:r w:rsidR="00800DF2">
        <w:fldChar w:fldCharType="end"/>
      </w:r>
      <w:r>
        <w:t>.</w:t>
      </w:r>
    </w:p>
    <w:p w:rsidR="0014739E" w:rsidRDefault="0014739E" w:rsidP="0014739E">
      <w:pPr>
        <w:keepNext/>
        <w:jc w:val="center"/>
      </w:pPr>
      <w:r w:rsidRPr="00C453D8">
        <w:rPr>
          <w:noProof/>
        </w:rPr>
        <w:drawing>
          <wp:inline distT="0" distB="0" distL="0" distR="0" wp14:anchorId="137A3C45" wp14:editId="5366E860">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65" w:name="_Ref412466267"/>
      <w:bookmarkStart w:id="66" w:name="_Toc406571214"/>
      <w:bookmarkStart w:id="67" w:name="_Toc412466959"/>
      <w:r>
        <w:t xml:space="preserve">Figure </w:t>
      </w:r>
      <w:r w:rsidR="0059576A">
        <w:fldChar w:fldCharType="begin"/>
      </w:r>
      <w:r w:rsidR="0059576A">
        <w:instrText xml:space="preserve"> SEQ Figure \* ARABIC </w:instrText>
      </w:r>
      <w:r w:rsidR="0059576A">
        <w:fldChar w:fldCharType="separate"/>
      </w:r>
      <w:r w:rsidR="00264E1D">
        <w:rPr>
          <w:noProof/>
        </w:rPr>
        <w:t>17</w:t>
      </w:r>
      <w:r w:rsidR="0059576A">
        <w:rPr>
          <w:noProof/>
        </w:rPr>
        <w:fldChar w:fldCharType="end"/>
      </w:r>
      <w:bookmarkEnd w:id="65"/>
      <w:r>
        <w:t xml:space="preserve">: </w:t>
      </w:r>
      <w:r w:rsidRPr="004E4434">
        <w:t>Belimo B208B : 2-Way 1/2" Brass .46 Cv Control Valve</w:t>
      </w:r>
      <w:r>
        <w:t xml:space="preserve"> – Reprinted From</w:t>
      </w:r>
      <w:sdt>
        <w:sdtPr>
          <w:id w:val="-317344754"/>
          <w:citation/>
        </w:sdtPr>
        <w:sdtEnd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66"/>
      <w:bookmarkEnd w:id="67"/>
    </w:p>
    <w:p w:rsidR="0014739E" w:rsidRDefault="0014739E" w:rsidP="0014739E">
      <w:r>
        <w:t>In order to specify a suitable valve for a pneumatic system, it is important to consider the flow required by the components downstream from the valve.  In order to ensure this flow is achievable, an appropriate C</w:t>
      </w:r>
      <w:r>
        <w:rPr>
          <w:vertAlign w:val="subscript"/>
        </w:rPr>
        <w:t>v</w:t>
      </w:r>
      <w:r>
        <w:t>, or velocity coefficient, must be determined.  It is helpful to convert C</w:t>
      </w:r>
      <w:r>
        <w:rPr>
          <w:vertAlign w:val="subscript"/>
        </w:rPr>
        <w:t>v</w:t>
      </w:r>
      <w:r>
        <w:rPr>
          <w:vertAlign w:val="subscript"/>
        </w:rPr>
        <w:softHyphen/>
        <w:t xml:space="preserve"> </w:t>
      </w:r>
      <w:r>
        <w:t>into volumetric flow in order compare the achievable flow through a prospective control valve and the necessary flow required by the air cylinder.  It is however necessary to relate C</w:t>
      </w:r>
      <w:r>
        <w:rPr>
          <w:vertAlign w:val="subscript"/>
        </w:rPr>
        <w:t xml:space="preserve">v </w:t>
      </w:r>
      <w:r>
        <w:t>to volumetric flow rates at a group of pressures because C</w:t>
      </w:r>
      <w:r>
        <w:rPr>
          <w:vertAlign w:val="subscript"/>
        </w:rPr>
        <w:t>v</w:t>
      </w:r>
      <w:r>
        <w:t xml:space="preserve"> represents flow capacity at all pressures and volumetric flow is represented at a specific pressure.  Table 2 gives the relationship between C</w:t>
      </w:r>
      <w:r>
        <w:rPr>
          <w:vertAlign w:val="subscript"/>
        </w:rPr>
        <w:t>v</w:t>
      </w:r>
      <w:r>
        <w:t xml:space="preserve"> and volumetric flow rates at various pressures.  In order to determine a volumetric flow rate at a specific pressure the C</w:t>
      </w:r>
      <w:r>
        <w:rPr>
          <w:vertAlign w:val="subscript"/>
        </w:rPr>
        <w:t>v</w:t>
      </w:r>
      <w:r>
        <w:t xml:space="preserve"> of the valve is divided by the appropriate factor.</w:t>
      </w:r>
    </w:p>
    <w:p w:rsidR="0014739E" w:rsidRDefault="0014739E" w:rsidP="0014739E"/>
    <w:p w:rsidR="0014739E" w:rsidRPr="00A92E20" w:rsidRDefault="0014739E" w:rsidP="0014739E">
      <w:pPr>
        <w:pStyle w:val="Caption"/>
        <w:keepNext/>
      </w:pPr>
      <w:bookmarkStart w:id="68" w:name="_Toc412471337"/>
      <w:r>
        <w:t xml:space="preserve">Table </w:t>
      </w:r>
      <w:r w:rsidR="0059576A">
        <w:fldChar w:fldCharType="begin"/>
      </w:r>
      <w:r w:rsidR="0059576A">
        <w:instrText xml:space="preserve"> SEQ Table \* ARABIC </w:instrText>
      </w:r>
      <w:r w:rsidR="0059576A">
        <w:fldChar w:fldCharType="separate"/>
      </w:r>
      <w:r w:rsidR="00A548D3">
        <w:rPr>
          <w:noProof/>
        </w:rPr>
        <w:t>3</w:t>
      </w:r>
      <w:r w:rsidR="0059576A">
        <w:rPr>
          <w:noProof/>
        </w:rPr>
        <w:fldChar w:fldCharType="end"/>
      </w:r>
      <w:r>
        <w:t>: Relationship between C</w:t>
      </w:r>
      <w:r>
        <w:rPr>
          <w:vertAlign w:val="subscript"/>
        </w:rPr>
        <w:t>v</w:t>
      </w:r>
      <w:r>
        <w:t xml:space="preserve"> to SCFM at pressures between 40 and 100 psi –</w:t>
      </w:r>
      <w:r w:rsidR="00E5208D">
        <w:t xml:space="preserve"> Reprinted from </w:t>
      </w:r>
      <w:sdt>
        <w:sdtPr>
          <w:id w:val="-398289773"/>
          <w:citation/>
        </w:sdtPr>
        <w:sdtEnd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68"/>
    </w:p>
    <w:p w:rsidR="0014739E" w:rsidRDefault="0014739E" w:rsidP="0014739E">
      <w:r>
        <w:rPr>
          <w:noProof/>
        </w:rPr>
        <w:drawing>
          <wp:inline distT="0" distB="0" distL="0" distR="0" wp14:anchorId="2DED8564" wp14:editId="0C2310FE">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800DF2" w:rsidP="0014739E">
      <w:pPr>
        <w:rPr>
          <w:rStyle w:val="Strong"/>
          <w:b w:val="0"/>
          <w:bCs w:val="0"/>
        </w:rPr>
      </w:pPr>
      <w:r>
        <w:rPr>
          <w:rStyle w:val="Strong"/>
          <w:b w:val="0"/>
        </w:rPr>
        <w:fldChar w:fldCharType="begin"/>
      </w:r>
      <w:r>
        <w:rPr>
          <w:rStyle w:val="Strong"/>
          <w:b w:val="0"/>
        </w:rPr>
        <w:instrText xml:space="preserve"> REF _Ref412466289 \h </w:instrText>
      </w:r>
      <w:r>
        <w:rPr>
          <w:rStyle w:val="Strong"/>
          <w:b w:val="0"/>
        </w:rPr>
      </w:r>
      <w:r>
        <w:rPr>
          <w:rStyle w:val="Strong"/>
          <w:b w:val="0"/>
        </w:rPr>
        <w:fldChar w:fldCharType="separate"/>
      </w:r>
      <w:r w:rsidR="00874150">
        <w:t xml:space="preserve">Figure </w:t>
      </w:r>
      <w:r w:rsidR="00874150">
        <w:rPr>
          <w:noProof/>
        </w:rPr>
        <w:t>18</w:t>
      </w:r>
      <w:r>
        <w:rPr>
          <w:rStyle w:val="Strong"/>
          <w:b w:val="0"/>
        </w:rPr>
        <w:fldChar w:fldCharType="end"/>
      </w:r>
      <w:r>
        <w:rPr>
          <w:rStyle w:val="Strong"/>
          <w:b w:val="0"/>
        </w:rPr>
        <w:t xml:space="preserve"> </w:t>
      </w:r>
      <w:r w:rsidR="0014739E" w:rsidRPr="0014739E">
        <w:rPr>
          <w:rStyle w:val="Strong"/>
          <w:b w:val="0"/>
        </w:rPr>
        <w:t>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drawing>
          <wp:inline distT="0" distB="0" distL="0" distR="0" wp14:anchorId="384F9493" wp14:editId="60039CFF">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69" w:name="_Ref412466289"/>
      <w:bookmarkStart w:id="70" w:name="_Toc406571215"/>
      <w:bookmarkStart w:id="71" w:name="_Toc412466960"/>
      <w:r>
        <w:t xml:space="preserve">Figure </w:t>
      </w:r>
      <w:r w:rsidR="0059576A">
        <w:fldChar w:fldCharType="begin"/>
      </w:r>
      <w:r w:rsidR="0059576A">
        <w:instrText xml:space="preserve"> SEQ Figure \* ARABIC </w:instrText>
      </w:r>
      <w:r w:rsidR="0059576A">
        <w:fldChar w:fldCharType="separate"/>
      </w:r>
      <w:r w:rsidR="00264E1D">
        <w:rPr>
          <w:noProof/>
        </w:rPr>
        <w:t>18</w:t>
      </w:r>
      <w:r w:rsidR="0059576A">
        <w:rPr>
          <w:noProof/>
        </w:rPr>
        <w:fldChar w:fldCharType="end"/>
      </w:r>
      <w:bookmarkEnd w:id="69"/>
      <w:r>
        <w:t>: Sample pneumatic circuit for motion actuation</w:t>
      </w:r>
      <w:bookmarkEnd w:id="70"/>
      <w:bookmarkEnd w:id="71"/>
    </w:p>
    <w:p w:rsidR="0014739E" w:rsidRDefault="0014739E" w:rsidP="00CB2C9A">
      <w:pPr>
        <w:pStyle w:val="NoSpacing"/>
      </w:pPr>
    </w:p>
    <w:p w:rsidR="00CB2C9A" w:rsidRDefault="00F217F0" w:rsidP="00F217F0">
      <w:pPr>
        <w:pStyle w:val="Heading1"/>
      </w:pPr>
      <w:bookmarkStart w:id="72" w:name="_Toc412466398"/>
      <w:r>
        <w:t>Electrical System</w:t>
      </w:r>
      <w:bookmarkEnd w:id="72"/>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1C2675" w:rsidRDefault="001C2675" w:rsidP="00CB2C9A">
      <w:pPr>
        <w:pStyle w:val="NoSpacing"/>
      </w:pPr>
    </w:p>
    <w:p w:rsidR="001C2675" w:rsidRDefault="001C2675" w:rsidP="00CB2C9A">
      <w:pPr>
        <w:pStyle w:val="NoSpacing"/>
      </w:pPr>
      <w:r>
        <w:t>To power the electronics two different sets of batteries are used. A cluster of 9 volt batteries is used to power the microcontroller and the first half of the signal conditioning circuits. The DCVs run on 10 volts DC. To provide the voltage needed by the DCVs a 12 volt battery is mounted onto the robot.</w:t>
      </w:r>
    </w:p>
    <w:p w:rsidR="001C2675" w:rsidRDefault="001C2675" w:rsidP="00CB2C9A">
      <w:pPr>
        <w:pStyle w:val="NoSpacing"/>
      </w:pPr>
    </w:p>
    <w:p w:rsidR="001C2675" w:rsidRDefault="001C2675" w:rsidP="001C2675">
      <w:pPr>
        <w:pStyle w:val="NoSpacing"/>
      </w:pPr>
      <w:r>
        <w:t xml:space="preserve">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ithout removing it in the robot. </w:t>
      </w:r>
    </w:p>
    <w:p w:rsidR="001C2675" w:rsidRDefault="001C2675" w:rsidP="001C2675">
      <w:pPr>
        <w:pStyle w:val="NoSpacing"/>
      </w:pPr>
    </w:p>
    <w:p w:rsidR="001C2675" w:rsidRDefault="001C2675" w:rsidP="001C2675">
      <w:pPr>
        <w:pStyle w:val="NoSpacing"/>
      </w:pPr>
      <w:r>
        <w:lastRenderedPageBreak/>
        <w:t>Two subcomponents of the debug panel are the 9 volt battery level indicator and the 12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zener diodes and LEDs. Three zener diodes with different threshold voltages are used to detect certain voltage levels of the battery. Depending on the voltage levels LEDs are turned on or off. To maintain the project timeline the simpler solution was chosen, which is using zener diodes and LEDs.</w:t>
      </w:r>
    </w:p>
    <w:p w:rsidR="001C2675" w:rsidRDefault="001C2675" w:rsidP="001C2675">
      <w:pPr>
        <w:pStyle w:val="NoSpacing"/>
      </w:pPr>
    </w:p>
    <w:p w:rsidR="00264E1D" w:rsidRDefault="001C2675" w:rsidP="00CB2C9A">
      <w:pPr>
        <w:pStyle w:val="NoSpacing"/>
      </w:pPr>
      <w:r>
        <w:t>The 9 volt battery level indicator uses 3 zener diodes and LEDs. The LEDs are colored green, yellow, and red to indicate good voltage levels at green and bad voltage levels at red. To determine the voltage thresholds of the zener diodes the minimum voltage out of the battery to operate the robot was experimentally determined with an Agilent DC power supply. The microcontroller was connected to the DC power supply starting at 9 volts and slowly lowered until the microcontroller turned off. This lower voltage was measured at 4.5 volts.</w:t>
      </w:r>
      <w:r w:rsidR="00264E1D">
        <w:t xml:space="preserve"> However, the microcontroller operates at 4.5 volts, but the 9 volt batteries have discharge curves the drop rapidly after 7 volts. To allow a long enough time for the user to change the batteries the red LED is set to turn on at 7 volts before the battery loses its electric potential. The discharge curves of an Energizer 9 volt battery is included in figure 19.</w:t>
      </w:r>
    </w:p>
    <w:p w:rsidR="00264E1D" w:rsidRDefault="00264E1D" w:rsidP="00CB2C9A">
      <w:pPr>
        <w:pStyle w:val="NoSpacing"/>
      </w:pPr>
    </w:p>
    <w:p w:rsidR="00264E1D" w:rsidRDefault="00264E1D" w:rsidP="00264E1D">
      <w:pPr>
        <w:pStyle w:val="NoSpacing"/>
        <w:keepNext/>
        <w:jc w:val="center"/>
      </w:pPr>
      <w:r>
        <w:rPr>
          <w:noProof/>
          <w:lang w:eastAsia="en-US"/>
        </w:rPr>
        <w:drawing>
          <wp:inline distT="0" distB="0" distL="0" distR="0" wp14:anchorId="0ABC524D" wp14:editId="75AE05A6">
            <wp:extent cx="3188552" cy="2926080"/>
            <wp:effectExtent l="0" t="0" r="0" b="762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9 volt discharge.PNG"/>
                    <pic:cNvPicPr/>
                  </pic:nvPicPr>
                  <pic:blipFill>
                    <a:blip r:embed="rId42">
                      <a:extLst>
                        <a:ext uri="{28A0092B-C50C-407E-A947-70E740481C1C}">
                          <a14:useLocalDpi xmlns:a14="http://schemas.microsoft.com/office/drawing/2010/main" val="0"/>
                        </a:ext>
                      </a:extLst>
                    </a:blip>
                    <a:stretch>
                      <a:fillRect/>
                    </a:stretch>
                  </pic:blipFill>
                  <pic:spPr>
                    <a:xfrm>
                      <a:off x="0" y="0"/>
                      <a:ext cx="3193319" cy="2930455"/>
                    </a:xfrm>
                    <a:prstGeom prst="rect">
                      <a:avLst/>
                    </a:prstGeom>
                  </pic:spPr>
                </pic:pic>
              </a:graphicData>
            </a:graphic>
          </wp:inline>
        </w:drawing>
      </w:r>
    </w:p>
    <w:p w:rsidR="00264E1D" w:rsidRDefault="00264E1D" w:rsidP="00264E1D">
      <w:pPr>
        <w:pStyle w:val="Caption"/>
        <w:jc w:val="center"/>
      </w:pPr>
      <w:r>
        <w:t xml:space="preserve">Figure </w:t>
      </w:r>
      <w:r w:rsidR="0059576A">
        <w:fldChar w:fldCharType="begin"/>
      </w:r>
      <w:r w:rsidR="0059576A">
        <w:instrText xml:space="preserve"> SEQ Figure \* ARABIC </w:instrText>
      </w:r>
      <w:r w:rsidR="0059576A">
        <w:fldChar w:fldCharType="separate"/>
      </w:r>
      <w:r>
        <w:rPr>
          <w:noProof/>
        </w:rPr>
        <w:t>19</w:t>
      </w:r>
      <w:r w:rsidR="0059576A">
        <w:rPr>
          <w:noProof/>
        </w:rPr>
        <w:fldChar w:fldCharType="end"/>
      </w:r>
      <w:r>
        <w:t xml:space="preserve">: Energizer 9 volt battery discharge curve </w:t>
      </w:r>
      <w:sdt>
        <w:sdtPr>
          <w:id w:val="-1560859030"/>
          <w:citation/>
        </w:sdtPr>
        <w:sdtEndPr/>
        <w:sdtContent>
          <w:r w:rsidR="00CF2ADD">
            <w:fldChar w:fldCharType="begin"/>
          </w:r>
          <w:r w:rsidR="00CF2ADD">
            <w:instrText xml:space="preserve"> CITATION Ene15 \l 1033 </w:instrText>
          </w:r>
          <w:r w:rsidR="00CF2ADD">
            <w:fldChar w:fldCharType="separate"/>
          </w:r>
          <w:r w:rsidR="00CF2ADD" w:rsidRPr="00CF2ADD">
            <w:rPr>
              <w:noProof/>
            </w:rPr>
            <w:t>[15]</w:t>
          </w:r>
          <w:r w:rsidR="00CF2ADD">
            <w:fldChar w:fldCharType="end"/>
          </w:r>
        </w:sdtContent>
      </w:sdt>
    </w:p>
    <w:p w:rsidR="00264E1D" w:rsidRDefault="00264E1D" w:rsidP="00CB2C9A">
      <w:pPr>
        <w:pStyle w:val="NoSpacing"/>
      </w:pPr>
    </w:p>
    <w:p w:rsidR="001C2675" w:rsidRDefault="00264E1D" w:rsidP="00CB2C9A">
      <w:pPr>
        <w:pStyle w:val="NoSpacing"/>
      </w:pPr>
      <w:r>
        <w:t>The V</w:t>
      </w:r>
      <w:r>
        <w:rPr>
          <w:vertAlign w:val="subscript"/>
        </w:rPr>
        <w:t>min</w:t>
      </w:r>
      <w:r>
        <w:t xml:space="preserve"> is based off the 9 volt batteries and not the lower operating voltage of the microcontroller. </w:t>
      </w:r>
      <w:r w:rsidR="001C2675">
        <w:t>The following equations are used to pick the required zener diode threshold voltages. V</w:t>
      </w:r>
      <w:r w:rsidR="001C2675">
        <w:rPr>
          <w:vertAlign w:val="subscript"/>
        </w:rPr>
        <w:t xml:space="preserve">max </w:t>
      </w:r>
      <w:r w:rsidR="001C2675">
        <w:t>is the m</w:t>
      </w:r>
      <w:r w:rsidR="005015C0">
        <w:t>aximum voltage of the battery.</w:t>
      </w:r>
      <w:r>
        <w:t xml:space="preserve"> V</w:t>
      </w:r>
      <w:r>
        <w:rPr>
          <w:vertAlign w:val="subscript"/>
        </w:rPr>
        <w:t>T</w:t>
      </w:r>
      <w:r>
        <w:t xml:space="preserve"> is the threshold voltage between each LED on voltage.</w:t>
      </w:r>
      <w:r w:rsidR="005015C0">
        <w:t xml:space="preserve"> The following equations are used </w:t>
      </w:r>
    </w:p>
    <w:p w:rsidR="00264E1D" w:rsidRDefault="00264E1D" w:rsidP="00CB2C9A">
      <w:pPr>
        <w:pStyle w:val="NoSpacing"/>
      </w:pPr>
    </w:p>
    <w:p w:rsidR="00264E1D" w:rsidRPr="005015C0" w:rsidRDefault="00465893" w:rsidP="00465893">
      <w:pPr>
        <w:pStyle w:val="NoSpacing"/>
        <w:ind w:firstLine="720"/>
        <w:jc w:val="right"/>
      </w:pPr>
      <m:oMath>
        <m:r>
          <w:rPr>
            <w:rFonts w:ascii="Cambria Math" w:hAnsi="Cambria Math"/>
          </w:rPr>
          <m:t>(V</m:t>
        </m:r>
        <m:r>
          <w:rPr>
            <w:rFonts w:ascii="Cambria Math" w:hAnsi="Cambria Math"/>
            <w:vertAlign w:val="subscript"/>
          </w:rPr>
          <m:t>max</m:t>
        </m:r>
        <m:r>
          <w:rPr>
            <w:rFonts w:ascii="Cambria Math" w:hAnsi="Cambria Math"/>
          </w:rPr>
          <m:t xml:space="preserve"> – V</m:t>
        </m:r>
        <m:r>
          <w:rPr>
            <w:rFonts w:ascii="Cambria Math" w:hAnsi="Cambria Math"/>
            <w:vertAlign w:val="subscript"/>
          </w:rPr>
          <m:t>min</m:t>
        </m:r>
        <m:r>
          <w:rPr>
            <w:rFonts w:ascii="Cambria Math" w:hAnsi="Cambria Math"/>
          </w:rPr>
          <m:t>) / 4 = V</m:t>
        </m:r>
        <m:r>
          <w:rPr>
            <w:rFonts w:ascii="Cambria Math" w:hAnsi="Cambria Math"/>
            <w:vertAlign w:val="subscript"/>
          </w:rPr>
          <m:t>T</m:t>
        </m:r>
      </m:oMath>
      <w:r w:rsidR="005015C0">
        <w:t xml:space="preserve">  </w:t>
      </w:r>
      <w:r w:rsidR="005015C0">
        <w:tab/>
      </w:r>
      <w:r w:rsidR="005015C0">
        <w:tab/>
      </w:r>
      <w:r w:rsidR="005015C0">
        <w:tab/>
      </w:r>
      <w:r w:rsidR="005015C0">
        <w:tab/>
      </w:r>
      <w:r w:rsidR="005015C0">
        <w:tab/>
        <w:t>[26]</w:t>
      </w:r>
    </w:p>
    <w:p w:rsidR="00465893" w:rsidRPr="00465893" w:rsidRDefault="00465893" w:rsidP="005015C0">
      <w:pPr>
        <w:pStyle w:val="NoSpacing"/>
        <w:jc w:val="right"/>
      </w:pPr>
    </w:p>
    <w:p w:rsidR="00264E1D" w:rsidRPr="005015C0" w:rsidRDefault="00465893" w:rsidP="005015C0">
      <w:pPr>
        <w:pStyle w:val="NoSpacing"/>
        <w:jc w:val="right"/>
      </w:pPr>
      <m:oMath>
        <m:r>
          <w:rPr>
            <w:rFonts w:ascii="Cambria Math" w:hAnsi="Cambria Math"/>
          </w:rPr>
          <m:t>V = V</m:t>
        </m:r>
        <m:r>
          <w:rPr>
            <w:rFonts w:ascii="Cambria Math" w:hAnsi="Cambria Math"/>
            <w:vertAlign w:val="subscript"/>
          </w:rPr>
          <m:t xml:space="preserve">max </m:t>
        </m:r>
        <m:r>
          <w:rPr>
            <w:rFonts w:ascii="Cambria Math" w:hAnsi="Cambria Math"/>
          </w:rPr>
          <m:t xml:space="preserve"> - (2) (V</m:t>
        </m:r>
        <m:r>
          <w:rPr>
            <w:rFonts w:ascii="Cambria Math" w:hAnsi="Cambria Math"/>
            <w:vertAlign w:val="subscript"/>
          </w:rPr>
          <m:t>T</m:t>
        </m:r>
        <m:r>
          <w:rPr>
            <w:rFonts w:ascii="Cambria Math" w:hAnsi="Cambria Math"/>
          </w:rPr>
          <m:t xml:space="preserve">) </m:t>
        </m:r>
      </m:oMath>
      <w:r w:rsidR="005015C0">
        <w:tab/>
      </w:r>
      <w:r w:rsidR="005015C0">
        <w:tab/>
      </w:r>
      <w:r>
        <w:tab/>
      </w:r>
      <w:r w:rsidR="005015C0">
        <w:tab/>
      </w:r>
      <w:r w:rsidR="005015C0">
        <w:tab/>
        <w:t>[27]</w:t>
      </w:r>
    </w:p>
    <w:p w:rsidR="005015C0" w:rsidRPr="00465893" w:rsidRDefault="005015C0" w:rsidP="005015C0">
      <w:pPr>
        <w:pStyle w:val="NoSpacing"/>
        <w:jc w:val="right"/>
        <w:rPr>
          <w:rFonts w:ascii="Cambria Math" w:hAnsi="Cambria Math"/>
          <w:vertAlign w:val="subscript"/>
          <w:oMath/>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Yellow</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3) (V</m:t>
        </m:r>
        <m:r>
          <w:rPr>
            <w:rFonts w:ascii="Cambria Math" w:hAnsi="Cambria Math"/>
            <w:vertAlign w:val="subscript"/>
          </w:rPr>
          <m:t>T</m:t>
        </m:r>
        <m:r>
          <w:rPr>
            <w:rFonts w:ascii="Cambria Math" w:hAnsi="Cambria Math"/>
          </w:rPr>
          <m:t>)</m:t>
        </m:r>
      </m:oMath>
      <w:r w:rsidR="005015C0">
        <w:t xml:space="preserve"> </w:t>
      </w:r>
      <w:r w:rsidR="005015C0">
        <w:tab/>
      </w:r>
      <w:r w:rsidR="005015C0">
        <w:tab/>
      </w:r>
      <w:r w:rsidR="005015C0">
        <w:tab/>
      </w:r>
      <w:r w:rsidR="005015C0">
        <w:tab/>
        <w:t>[28]</w:t>
      </w:r>
    </w:p>
    <w:p w:rsidR="005015C0" w:rsidRDefault="005015C0" w:rsidP="005015C0">
      <w:pPr>
        <w:pStyle w:val="NoSpacing"/>
        <w:jc w:val="right"/>
        <w:rPr>
          <w:vertAlign w:val="subscript"/>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Red</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4) (V</m:t>
        </m:r>
        <m:r>
          <w:rPr>
            <w:rFonts w:ascii="Cambria Math" w:hAnsi="Cambria Math"/>
            <w:vertAlign w:val="subscript"/>
          </w:rPr>
          <m:t>T</m:t>
        </m:r>
        <m:r>
          <w:rPr>
            <w:rFonts w:ascii="Cambria Math" w:hAnsi="Cambria Math"/>
          </w:rPr>
          <m:t>)</m:t>
        </m:r>
      </m:oMath>
      <w:r w:rsidR="005015C0">
        <w:rPr>
          <w:vertAlign w:val="subscript"/>
        </w:rPr>
        <w:tab/>
      </w:r>
      <w:r w:rsidR="005015C0">
        <w:rPr>
          <w:vertAlign w:val="subscript"/>
        </w:rPr>
        <w:tab/>
      </w:r>
      <w:r w:rsidR="005015C0">
        <w:rPr>
          <w:vertAlign w:val="subscript"/>
        </w:rPr>
        <w:tab/>
      </w:r>
      <w:r w:rsidR="005015C0">
        <w:rPr>
          <w:vertAlign w:val="subscript"/>
        </w:rPr>
        <w:tab/>
      </w:r>
      <w:r w:rsidR="005015C0">
        <w:rPr>
          <w:vertAlign w:val="subscript"/>
        </w:rPr>
        <w:tab/>
      </w:r>
      <w:r w:rsidR="005015C0">
        <w:t xml:space="preserve"> [29]</w:t>
      </w:r>
    </w:p>
    <w:p w:rsidR="005015C0" w:rsidRPr="005015C0" w:rsidRDefault="005015C0" w:rsidP="00CB2C9A">
      <w:pPr>
        <w:pStyle w:val="NoSpacing"/>
        <w:rPr>
          <w:vertAlign w:val="subscript"/>
        </w:rPr>
      </w:pPr>
    </w:p>
    <w:p w:rsidR="00CB2C9A" w:rsidRDefault="005015C0" w:rsidP="00CB2C9A">
      <w:pPr>
        <w:pStyle w:val="NoSpacing"/>
      </w:pPr>
      <w:r>
        <w:t>From the required voltages to turn on an LED the zener diode threshold voltages can be calculated.</w:t>
      </w:r>
    </w:p>
    <w:p w:rsidR="005015C0" w:rsidRPr="000F7CEB" w:rsidRDefault="005015C0" w:rsidP="00CB2C9A">
      <w:pPr>
        <w:pStyle w:val="NoSpacing"/>
      </w:pPr>
      <w:r>
        <w:t xml:space="preserve">The LEDs used are all from the same manufacturer to provide consistency in size and brightness. </w:t>
      </w:r>
      <w:r w:rsidR="00465893">
        <w:t>The LEDs are designed by Dialight and associated part numbers are 521-9210, 521-9211, and 521-9216 for green, yellow, and red respectively. The forward voltage required to turn the LEDs on is 2.1 volts. The forwar</w:t>
      </w:r>
      <w:r w:rsidR="000F7CEB">
        <w:t>d current has a max rating of 30</w:t>
      </w:r>
      <w:r w:rsidR="00465893">
        <w:t xml:space="preserve"> mA for best operation. To design a path with an LED and zener diode to detect a 7 volt battery condition the following equation is used. </w:t>
      </w:r>
      <w:r w:rsidR="000F7CEB">
        <w:t>V</w:t>
      </w:r>
      <w:r w:rsidR="000F7CEB">
        <w:rPr>
          <w:vertAlign w:val="subscript"/>
        </w:rPr>
        <w:t xml:space="preserve">Path </w:t>
      </w:r>
      <w:r w:rsidR="000F7CEB">
        <w:t xml:space="preserve"> is the </w:t>
      </w:r>
      <w:r w:rsidR="00341D15">
        <w:t>voltage of the battery level being detected, V</w:t>
      </w:r>
      <w:r w:rsidR="00341D15">
        <w:rPr>
          <w:vertAlign w:val="subscript"/>
        </w:rPr>
        <w:t>Z</w:t>
      </w:r>
      <w:r w:rsidR="00341D15">
        <w:t xml:space="preserve"> is the zener voltage threshold, V</w:t>
      </w:r>
      <w:r w:rsidR="00341D15">
        <w:rPr>
          <w:vertAlign w:val="subscript"/>
        </w:rPr>
        <w:t xml:space="preserve">LED </w:t>
      </w:r>
      <w:r w:rsidR="00341D15">
        <w:t xml:space="preserve"> is the LED forward bias voltage. 20mA of current is used because it is lower than the rated maximum current. The </w:t>
      </w:r>
      <w:r w:rsidR="00702CD9">
        <w:t>resistance</w:t>
      </w:r>
      <w:r w:rsidR="00341D15">
        <w:t xml:space="preserve"> of a current limiting resistor is calculated to be put in series with each path. The following three values are the zener voltage thresholds used; 5.1 volts, 4.7 volts, and 4.3 volts for green, yellow, and red LEDs respectively. </w:t>
      </w:r>
    </w:p>
    <w:p w:rsidR="00465893" w:rsidRDefault="00465893" w:rsidP="00CB2C9A">
      <w:pPr>
        <w:pStyle w:val="NoSpacing"/>
      </w:pPr>
    </w:p>
    <w:p w:rsidR="00465893" w:rsidRPr="00465893" w:rsidRDefault="00465893" w:rsidP="00341D15">
      <w:pPr>
        <w:pStyle w:val="NoSpacing"/>
        <w:jc w:val="right"/>
      </w:pPr>
      <w:r>
        <w:t>(V</w:t>
      </w:r>
      <w:r>
        <w:rPr>
          <w:vertAlign w:val="subscript"/>
        </w:rPr>
        <w:t>Path</w:t>
      </w:r>
      <w:r>
        <w:t xml:space="preserve"> - V</w:t>
      </w:r>
      <w:r w:rsidRPr="00465893">
        <w:rPr>
          <w:vertAlign w:val="subscript"/>
        </w:rPr>
        <w:t>Z</w:t>
      </w:r>
      <w:r>
        <w:t xml:space="preserve"> – V</w:t>
      </w:r>
      <w:r>
        <w:rPr>
          <w:vertAlign w:val="subscript"/>
        </w:rPr>
        <w:t>LED</w:t>
      </w:r>
      <w:r>
        <w:t xml:space="preserve">) / </w:t>
      </w:r>
      <w:r w:rsidR="000F7CEB">
        <w:t>20mA = R</w:t>
      </w:r>
      <w:r w:rsidR="00341D15">
        <w:tab/>
      </w:r>
      <w:r w:rsidR="00341D15">
        <w:tab/>
      </w:r>
      <w:r w:rsidR="00341D15">
        <w:tab/>
      </w:r>
      <w:r w:rsidR="00341D15">
        <w:tab/>
        <w:t>[30]</w:t>
      </w:r>
    </w:p>
    <w:p w:rsidR="005015C0" w:rsidRDefault="005015C0" w:rsidP="00CB2C9A">
      <w:pPr>
        <w:pStyle w:val="NoSpacing"/>
      </w:pPr>
    </w:p>
    <w:p w:rsidR="005015C0" w:rsidRDefault="00341D15" w:rsidP="00CB2C9A">
      <w:pPr>
        <w:pStyle w:val="NoSpacing"/>
      </w:pPr>
      <w:r>
        <w:t>After each path was created the circuit was built in Multisim and tested for correct operation.</w:t>
      </w:r>
    </w:p>
    <w:p w:rsidR="00341D15" w:rsidRDefault="00341D15" w:rsidP="00CB2C9A">
      <w:pPr>
        <w:pStyle w:val="NoSpacing"/>
      </w:pPr>
    </w:p>
    <w:p w:rsidR="00CB2C9A" w:rsidRDefault="00CB2C9A" w:rsidP="00CB2C9A">
      <w:pPr>
        <w:pStyle w:val="NoSpacing"/>
      </w:pPr>
      <w:r>
        <w:t>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opto-isolator is used to separate the microcontroller circuit from the pneumatic actuator circuit. An opto-isolator works by converting an electrical signal into an optical signal by using a diode. The optical signal is recaptures within the device and output onto another circuit as a current signal. At the output of the opto-isolator a trans-impedance amplifier is used to convert the output current signal to a voltage signal for the solenoid</w:t>
      </w:r>
      <w:r w:rsidR="00B24B70">
        <w:t xml:space="preserve"> of the pneumatic valve</w:t>
      </w:r>
      <w:r>
        <w:t>. To handle the feedback signal from the pneumatic actuator another opto-isolator is used to separate the two power circuits then the signal is amplified before being read by the microcontroller’s built in analog to digital converters (ADCs).</w:t>
      </w:r>
    </w:p>
    <w:p w:rsidR="00624CA0" w:rsidRDefault="00624CA0" w:rsidP="00CB2C9A">
      <w:pPr>
        <w:pStyle w:val="NoSpacing"/>
      </w:pPr>
    </w:p>
    <w:p w:rsidR="00624CA0" w:rsidRDefault="00624CA0" w:rsidP="00624CA0">
      <w:pPr>
        <w:pStyle w:val="NoSpacing"/>
      </w:pPr>
      <w:r>
        <w:t>Amplifiers are used with passive components to make an active low pass filter. The advantage of an active low pass filter is that the output impedance is near zero and the input impedance is infinity. This helps when cascading different stages of signal conditioning. The filter itself is designed to have a corner frequency of 100Hz, which is lower than the PWM frequency of 490Hz. Using 30 KΩ resistors on a third order Sallen-Key Butterworth low pass filter design tool the following capacitance values are found.</w:t>
      </w:r>
      <w:r w:rsidR="001C2675">
        <w:t xml:space="preserve"> The amplifiers used in the low pass filter are LM 741 standard op amps.</w:t>
      </w:r>
    </w:p>
    <w:p w:rsidR="00624CA0" w:rsidRDefault="00624CA0" w:rsidP="00624CA0">
      <w:pPr>
        <w:pStyle w:val="NoSpacing"/>
      </w:pPr>
    </w:p>
    <w:tbl>
      <w:tblPr>
        <w:tblStyle w:val="TableGrid"/>
        <w:tblW w:w="0" w:type="auto"/>
        <w:tblLook w:val="04A0" w:firstRow="1" w:lastRow="0" w:firstColumn="1" w:lastColumn="0" w:noHBand="0" w:noVBand="1"/>
      </w:tblPr>
      <w:tblGrid>
        <w:gridCol w:w="3192"/>
        <w:gridCol w:w="3192"/>
        <w:gridCol w:w="3192"/>
      </w:tblGrid>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Stage</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1 [F]</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2 [F]</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1</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495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127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7.507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753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051E-7</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1.373E-8</w:t>
            </w:r>
          </w:p>
        </w:tc>
      </w:tr>
    </w:tbl>
    <w:p w:rsidR="00624CA0" w:rsidRDefault="00624CA0" w:rsidP="00624CA0">
      <w:pPr>
        <w:pStyle w:val="NoSpacing"/>
      </w:pPr>
    </w:p>
    <w:p w:rsidR="00624CA0" w:rsidRDefault="00624CA0" w:rsidP="00CB2C9A">
      <w:pPr>
        <w:pStyle w:val="NoSpacing"/>
      </w:pPr>
      <w:r>
        <w:t xml:space="preserve">The low pass filter circuit was built into Multisim software and tested for correct operation. The Multisim model is shown in figure </w:t>
      </w:r>
      <w:r w:rsidR="00264E1D">
        <w:t>20</w:t>
      </w:r>
      <w:r w:rsidR="00BB7992">
        <w:t>. The possible output values of the fi</w:t>
      </w:r>
      <w:r w:rsidR="001C2675">
        <w:t>lter are between 0 and 5 volts because of the input voltage of a 5 volt PWM.</w:t>
      </w:r>
    </w:p>
    <w:p w:rsidR="00B22168" w:rsidRDefault="00B22168" w:rsidP="00B22168">
      <w:pPr>
        <w:pStyle w:val="NoSpacing"/>
        <w:keepNext/>
        <w:jc w:val="center"/>
      </w:pPr>
      <w:r>
        <w:rPr>
          <w:noProof/>
          <w:lang w:eastAsia="en-US"/>
        </w:rPr>
        <w:lastRenderedPageBreak/>
        <w:drawing>
          <wp:inline distT="0" distB="0" distL="0" distR="0" wp14:anchorId="7330740D" wp14:editId="24E103AC">
            <wp:extent cx="5943600" cy="2587625"/>
            <wp:effectExtent l="0" t="0" r="0" b="317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LPF Design.PNG"/>
                    <pic:cNvPicPr/>
                  </pic:nvPicPr>
                  <pic:blipFill>
                    <a:blip r:embed="rId43">
                      <a:extLst>
                        <a:ext uri="{28A0092B-C50C-407E-A947-70E740481C1C}">
                          <a14:useLocalDpi xmlns:a14="http://schemas.microsoft.com/office/drawing/2010/main" val="0"/>
                        </a:ext>
                      </a:extLst>
                    </a:blip>
                    <a:stretch>
                      <a:fillRect/>
                    </a:stretch>
                  </pic:blipFill>
                  <pic:spPr>
                    <a:xfrm>
                      <a:off x="0" y="0"/>
                      <a:ext cx="5943600" cy="2587625"/>
                    </a:xfrm>
                    <a:prstGeom prst="rect">
                      <a:avLst/>
                    </a:prstGeom>
                  </pic:spPr>
                </pic:pic>
              </a:graphicData>
            </a:graphic>
          </wp:inline>
        </w:drawing>
      </w:r>
    </w:p>
    <w:p w:rsidR="00B22168" w:rsidRDefault="00B22168" w:rsidP="00B22168">
      <w:pPr>
        <w:pStyle w:val="Caption"/>
        <w:jc w:val="center"/>
      </w:pPr>
      <w:r>
        <w:t xml:space="preserve">Figure </w:t>
      </w:r>
      <w:r w:rsidR="0059576A">
        <w:fldChar w:fldCharType="begin"/>
      </w:r>
      <w:r w:rsidR="0059576A">
        <w:instrText xml:space="preserve"> SEQ Figure \* ARABIC </w:instrText>
      </w:r>
      <w:r w:rsidR="0059576A">
        <w:fldChar w:fldCharType="separate"/>
      </w:r>
      <w:r w:rsidR="00264E1D">
        <w:rPr>
          <w:noProof/>
        </w:rPr>
        <w:t>20</w:t>
      </w:r>
      <w:r w:rsidR="0059576A">
        <w:rPr>
          <w:noProof/>
        </w:rPr>
        <w:fldChar w:fldCharType="end"/>
      </w:r>
      <w:r>
        <w:t>: Low Pass Filter</w:t>
      </w:r>
    </w:p>
    <w:p w:rsidR="00CB2C9A" w:rsidRDefault="001C2675" w:rsidP="00CB2C9A">
      <w:pPr>
        <w:pStyle w:val="NoSpacing"/>
      </w:pPr>
      <w:r>
        <w:t xml:space="preserve">The simulation is completed with the positive and negative rails of the op-amps connected to </w:t>
      </w:r>
      <w:r w:rsidRPr="001C2675">
        <w:rPr>
          <w:u w:val="single"/>
        </w:rPr>
        <w:t>+</w:t>
      </w:r>
      <w:r>
        <w:t xml:space="preserve"> 7 volts. This is done because 7 volts is the lower value sources by the 9 volt batteries.</w:t>
      </w:r>
    </w:p>
    <w:p w:rsidR="00CF2ADD" w:rsidRDefault="00CF2ADD" w:rsidP="00CB2C9A">
      <w:pPr>
        <w:pStyle w:val="NoSpacing"/>
      </w:pPr>
    </w:p>
    <w:p w:rsidR="001C2675" w:rsidRDefault="00CF2ADD" w:rsidP="00CB2C9A">
      <w:pPr>
        <w:pStyle w:val="NoSpacing"/>
      </w:pPr>
      <w:r>
        <w:t>The opto-isolator used in the mother board is the PS2501-4 photocoupler. This photocoupler consists of a LED and a phototransistor. The diode has a limit of 80mA forward current per channel and the transistor has a maximum collector current of 50 mA per channel. Using this device both electrical circuits will be entirely isolated from each other, but connected by an optical signal.</w:t>
      </w:r>
    </w:p>
    <w:p w:rsidR="00051DBC" w:rsidRDefault="00051DBC" w:rsidP="00051DBC">
      <w:pPr>
        <w:pStyle w:val="Heading1"/>
      </w:pPr>
      <w:bookmarkStart w:id="73" w:name="_Toc412452527"/>
      <w:bookmarkStart w:id="74" w:name="_Toc412466400"/>
      <w:r>
        <w:t>Control Algorithms</w:t>
      </w:r>
      <w:bookmarkEnd w:id="73"/>
    </w:p>
    <w:p w:rsidR="00051DBC" w:rsidRDefault="00051DBC" w:rsidP="00051DBC">
      <w:pPr>
        <w:pStyle w:val="NoSpacing"/>
      </w:pPr>
      <w:r>
        <w:t>The control algorithms is discrete time software implementation. The control is implemented using Simulink models cross compiled onto the target microcontroller. There are two major portions to the control algorithm, the finite state machine and the PID controllers. An overview of the architecture is given below for a single leg:</w:t>
      </w:r>
    </w:p>
    <w:p w:rsidR="00051DBC" w:rsidRDefault="00051DBC" w:rsidP="00051DBC">
      <w:pPr>
        <w:pStyle w:val="Heading1"/>
        <w:jc w:val="center"/>
      </w:pPr>
      <w:bookmarkStart w:id="75" w:name="_Toc412452528"/>
      <w:r>
        <w:rPr>
          <w:noProof/>
        </w:rPr>
        <w:drawing>
          <wp:inline distT="0" distB="0" distL="0" distR="0" wp14:anchorId="67569527" wp14:editId="7FA4F7CB">
            <wp:extent cx="3688080" cy="1013460"/>
            <wp:effectExtent l="0" t="0" r="7620" b="0"/>
            <wp:docPr id="146" name="Picture 146" descr="D:\MyDocs\Documents\GitHub\AgileRoboticControls\System Modelling\Control\Control - Gene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GitHub\AgileRoboticControls\System Modelling\Control\Control - General.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88080" cy="1013460"/>
                    </a:xfrm>
                    <a:prstGeom prst="rect">
                      <a:avLst/>
                    </a:prstGeom>
                    <a:noFill/>
                    <a:ln>
                      <a:noFill/>
                    </a:ln>
                  </pic:spPr>
                </pic:pic>
              </a:graphicData>
            </a:graphic>
          </wp:inline>
        </w:drawing>
      </w:r>
    </w:p>
    <w:p w:rsidR="00051DBC" w:rsidRDefault="00051DBC" w:rsidP="00051DBC">
      <w:pPr>
        <w:pStyle w:val="Caption"/>
        <w:jc w:val="center"/>
      </w:pPr>
      <w:r>
        <w:t xml:space="preserve">Figure </w:t>
      </w:r>
      <w:r w:rsidR="0059576A">
        <w:fldChar w:fldCharType="begin"/>
      </w:r>
      <w:r w:rsidR="0059576A">
        <w:instrText xml:space="preserve"> SEQ Figure \* ARABIC </w:instrText>
      </w:r>
      <w:r w:rsidR="0059576A">
        <w:fldChar w:fldCharType="separate"/>
      </w:r>
      <w:r w:rsidR="00264E1D">
        <w:rPr>
          <w:noProof/>
        </w:rPr>
        <w:t>21</w:t>
      </w:r>
      <w:r w:rsidR="0059576A">
        <w:rPr>
          <w:noProof/>
        </w:rPr>
        <w:fldChar w:fldCharType="end"/>
      </w:r>
      <w:r>
        <w:t>: General control architecture for a single leg. There are a total of four PID feedback loops in the full system, one for each leg.</w:t>
      </w:r>
    </w:p>
    <w:p w:rsidR="00051DBC" w:rsidRDefault="00051DBC" w:rsidP="00051DBC">
      <w:r>
        <w:t xml:space="preserve">This architecture was selected to ensure a high system responsiveness. The state machine feedback loop involves heavy mathematical calculations to determine the position of each foot during runtime, so it runs much slower than the PID feedback loops. By creating an independent loop for each leg PID controller multiple feedback loops can be run for every system model loop, leading to high responsiveness. This master-slave architecture can be implemented through processor multithreading, </w:t>
      </w:r>
      <w:r>
        <w:lastRenderedPageBreak/>
        <w:t>and if that does not operate quickly enough additional slave microcontrollers will be purchased to run the PID loops. A detailed diagram of the real time control block diagram is given below:</w:t>
      </w:r>
    </w:p>
    <w:p w:rsidR="00051DBC" w:rsidRDefault="00051DBC" w:rsidP="00051DBC"/>
    <w:p w:rsidR="00051DBC" w:rsidRDefault="00051DBC" w:rsidP="00051DBC">
      <w:pPr>
        <w:keepNext/>
        <w:jc w:val="center"/>
      </w:pPr>
      <w:r>
        <w:rPr>
          <w:noProof/>
        </w:rPr>
        <w:drawing>
          <wp:inline distT="0" distB="0" distL="0" distR="0" wp14:anchorId="76C325E5" wp14:editId="3791CBD6">
            <wp:extent cx="5935980" cy="1211580"/>
            <wp:effectExtent l="0" t="0" r="7620" b="7620"/>
            <wp:docPr id="147" name="Picture 147" descr="D:\MyDocs\Documents\GitHub\AgileRoboticControls\System Modelling\Control\Control - Implemen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GitHub\AgileRoboticControls\System Modelling\Control\Control - Implementation.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35980" cy="1211580"/>
                    </a:xfrm>
                    <a:prstGeom prst="rect">
                      <a:avLst/>
                    </a:prstGeom>
                    <a:noFill/>
                    <a:ln>
                      <a:noFill/>
                    </a:ln>
                  </pic:spPr>
                </pic:pic>
              </a:graphicData>
            </a:graphic>
          </wp:inline>
        </w:drawing>
      </w:r>
    </w:p>
    <w:p w:rsidR="00051DBC" w:rsidRPr="00735BAF" w:rsidRDefault="00051DBC" w:rsidP="00051DBC">
      <w:pPr>
        <w:pStyle w:val="Caption"/>
        <w:jc w:val="center"/>
      </w:pPr>
      <w:r>
        <w:t xml:space="preserve">Figure </w:t>
      </w:r>
      <w:r w:rsidR="0059576A">
        <w:fldChar w:fldCharType="begin"/>
      </w:r>
      <w:r w:rsidR="0059576A">
        <w:instrText xml:space="preserve"> SEQ Figure \* ARABIC </w:instrText>
      </w:r>
      <w:r w:rsidR="0059576A">
        <w:fldChar w:fldCharType="separate"/>
      </w:r>
      <w:r w:rsidR="00264E1D">
        <w:rPr>
          <w:noProof/>
        </w:rPr>
        <w:t>22</w:t>
      </w:r>
      <w:r w:rsidR="0059576A">
        <w:rPr>
          <w:noProof/>
        </w:rPr>
        <w:fldChar w:fldCharType="end"/>
      </w:r>
      <w:r>
        <w:t>: The master-slave architecture block diagram for a single leg. The left loop is the main system model loop and the right loop is the PID feedback controller. There are four right side loops in total, one for each leg.</w:t>
      </w:r>
    </w:p>
    <w:bookmarkEnd w:id="75"/>
    <w:p w:rsidR="00051DBC" w:rsidRDefault="00051DBC" w:rsidP="00051DBC">
      <w:pPr>
        <w:pStyle w:val="NoSpacing"/>
      </w:pPr>
    </w:p>
    <w:p w:rsidR="00051DBC" w:rsidRDefault="00051DBC" w:rsidP="00051DBC">
      <w:pPr>
        <w:pStyle w:val="NoSpacing"/>
      </w:pPr>
      <w:r>
        <w:t xml:space="preserve">The main intelligence of the robot will be implemented using a finite state machine.  State machine transitions will be defined based on user input.  Currently an initial state machine has been developed that has two states, stand-by and stop. Stand-by is a state in which the robot is determined to be functioning correctly and is awaiting user input.  Stop is the state in which the robot completely stops ongoing motion and transitions into a stable position before powering down.  Figure </w:t>
      </w:r>
      <w:r w:rsidRPr="00051DBC">
        <w:t>21</w:t>
      </w:r>
      <w:r>
        <w:t xml:space="preserve"> shows a flowchart representation of the currently proposed state machine architecture:</w:t>
      </w:r>
    </w:p>
    <w:p w:rsidR="00051DBC" w:rsidRDefault="00051DBC" w:rsidP="00051DBC">
      <w:pPr>
        <w:pStyle w:val="NoSpacing"/>
      </w:pPr>
    </w:p>
    <w:p w:rsidR="00051DBC" w:rsidRDefault="00051DBC" w:rsidP="00051DBC">
      <w:pPr>
        <w:pStyle w:val="NoSpacing"/>
      </w:pPr>
    </w:p>
    <w:p w:rsidR="00051DBC" w:rsidRDefault="00051DBC" w:rsidP="00051DBC">
      <w:pPr>
        <w:pStyle w:val="NoSpacing"/>
        <w:keepNext/>
        <w:jc w:val="center"/>
      </w:pPr>
      <w:r>
        <w:rPr>
          <w:noProof/>
          <w:lang w:eastAsia="en-US"/>
        </w:rPr>
        <w:drawing>
          <wp:inline distT="0" distB="0" distL="0" distR="0" wp14:anchorId="6F459E24" wp14:editId="5CD0BD44">
            <wp:extent cx="2672080" cy="1675213"/>
            <wp:effectExtent l="0" t="0" r="0" b="1270"/>
            <wp:docPr id="148" name="Picture 148"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051DBC" w:rsidRDefault="00051DBC" w:rsidP="00051DBC">
      <w:pPr>
        <w:pStyle w:val="Caption"/>
        <w:jc w:val="center"/>
      </w:pPr>
      <w:bookmarkStart w:id="76" w:name="_Toc412410036"/>
      <w:r>
        <w:t xml:space="preserve">Figure </w:t>
      </w:r>
      <w:r w:rsidR="0059576A">
        <w:fldChar w:fldCharType="begin"/>
      </w:r>
      <w:r w:rsidR="0059576A">
        <w:instrText xml:space="preserve"> SEQ Figure \* ARABIC </w:instrText>
      </w:r>
      <w:r w:rsidR="0059576A">
        <w:fldChar w:fldCharType="separate"/>
      </w:r>
      <w:r w:rsidR="00264E1D">
        <w:rPr>
          <w:noProof/>
        </w:rPr>
        <w:t>23</w:t>
      </w:r>
      <w:r w:rsidR="0059576A">
        <w:rPr>
          <w:noProof/>
        </w:rPr>
        <w:fldChar w:fldCharType="end"/>
      </w:r>
      <w:r>
        <w:t>: Flowchart representation of the state machine architecture.</w:t>
      </w:r>
      <w:bookmarkEnd w:id="76"/>
    </w:p>
    <w:p w:rsidR="00051DBC" w:rsidRDefault="00051DBC" w:rsidP="00051DBC">
      <w:r>
        <w:t xml:space="preserve">The state machine has a total of seven states. On system startup the state machine is set to </w:t>
      </w:r>
      <w:r>
        <w:rPr>
          <w:i/>
        </w:rPr>
        <w:t>Initialize</w:t>
      </w:r>
      <w:r>
        <w:t xml:space="preserve"> which ensure the communication protocol is functioning and checks all subsystems for faults. When fault checking is completed the system transitions to the </w:t>
      </w:r>
      <w:r w:rsidRPr="00A06EA3">
        <w:rPr>
          <w:i/>
        </w:rPr>
        <w:t>Idle</w:t>
      </w:r>
      <w:r>
        <w:t xml:space="preserve"> state and waits for user input. Based on controller input the robot may enter the </w:t>
      </w:r>
      <w:r>
        <w:rPr>
          <w:i/>
        </w:rPr>
        <w:t>Move Forward</w:t>
      </w:r>
      <w:r>
        <w:t xml:space="preserve">, </w:t>
      </w:r>
      <w:r>
        <w:rPr>
          <w:i/>
        </w:rPr>
        <w:t>Move Backward</w:t>
      </w:r>
      <w:r>
        <w:t xml:space="preserve">, </w:t>
      </w:r>
      <w:r>
        <w:rPr>
          <w:i/>
        </w:rPr>
        <w:t>Turn Right</w:t>
      </w:r>
      <w:r>
        <w:t xml:space="preserve">, or </w:t>
      </w:r>
      <w:r>
        <w:rPr>
          <w:i/>
        </w:rPr>
        <w:t>Turn Left</w:t>
      </w:r>
      <w:r>
        <w:t xml:space="preserve"> states and transition between them. The transitions between these states depends on the gait implementation of the robot. The above flowchart assumes stationary turns, but if the robot can only turn while walking forward or backward the transitions will be modified as required.</w:t>
      </w:r>
    </w:p>
    <w:p w:rsidR="00051DBC" w:rsidRPr="006F5E4A" w:rsidRDefault="00051DBC" w:rsidP="00051DBC">
      <w:r>
        <w:t xml:space="preserve">The final state is </w:t>
      </w:r>
      <w:r>
        <w:rPr>
          <w:i/>
        </w:rPr>
        <w:t>Stop</w:t>
      </w:r>
      <w:r>
        <w:t xml:space="preserve"> which is transitioned to when a fault is detected or when input by the user. The stop state puts the robot into a stable default position before powering down each subsystem. The stop </w:t>
      </w:r>
      <w:r>
        <w:lastRenderedPageBreak/>
        <w:t>system will also be transitioned to if the microcontroller detects a power loss in the subsystems resulting from the emergency stop being activated.</w:t>
      </w:r>
    </w:p>
    <w:p w:rsidR="00CB2C9A" w:rsidRPr="004B6336" w:rsidRDefault="00CB2C9A" w:rsidP="00581007">
      <w:pPr>
        <w:pStyle w:val="Heading1"/>
      </w:pPr>
      <w:r w:rsidRPr="004B6336">
        <w:t>State Machine</w:t>
      </w:r>
      <w:bookmarkEnd w:id="74"/>
    </w:p>
    <w:p w:rsidR="00CB2C9A" w:rsidRDefault="00CB2C9A" w:rsidP="00CB2C9A">
      <w:pPr>
        <w:pStyle w:val="NoSpacing"/>
      </w:pPr>
      <w:r>
        <w:t>It was determined that the behavior of the robot would be dictated utilizing a state machine.  Using a state machine, based on the physical condition of the robot and the user input, the robot moves from different states and behaves occurring to how those states are defined within the state machine.  Currently an initial state machine has been developed that has two states.  The first state is a stand-by state in which the robot is determined to be functioning correctly and is awaiting user input.  The second state is a stop state in which the robot, after some input which forces the robot into this state, completely stops ongoing motion in the robot and moves the robot i</w:t>
      </w:r>
      <w:r w:rsidR="0014739E">
        <w:t xml:space="preserve">nto a stable position.  </w:t>
      </w:r>
      <w:r w:rsidR="00800DF2">
        <w:fldChar w:fldCharType="begin"/>
      </w:r>
      <w:r w:rsidR="00800DF2">
        <w:instrText xml:space="preserve"> REF _Ref412466321 \h </w:instrText>
      </w:r>
      <w:r w:rsidR="00800DF2">
        <w:fldChar w:fldCharType="separate"/>
      </w:r>
      <w:r w:rsidR="00874150">
        <w:t xml:space="preserve">Figure </w:t>
      </w:r>
      <w:r w:rsidR="00874150">
        <w:rPr>
          <w:noProof/>
        </w:rPr>
        <w:t>20</w:t>
      </w:r>
      <w:r w:rsidR="00800DF2">
        <w:fldChar w:fldCharType="end"/>
      </w:r>
      <w:r w:rsidR="00800DF2">
        <w:t xml:space="preserve"> </w:t>
      </w:r>
      <w:r>
        <w:t>shows a state machine flowchart in which various states are represented.  States include forward and backward motion states i</w:t>
      </w:r>
      <w:r w:rsidR="00B24B70">
        <w:t>n the robot, turning states and</w:t>
      </w:r>
      <w:r>
        <w:t xml:space="preserve"> a stop state.</w:t>
      </w:r>
      <w:r w:rsidR="00B24B70">
        <w:t xml:space="preserve"> The full state machine needs to be implemented in the next phase of the project for robot operation.</w:t>
      </w:r>
    </w:p>
    <w:p w:rsidR="00CB2C9A" w:rsidRDefault="00CB2C9A" w:rsidP="00CB2C9A">
      <w:pPr>
        <w:pStyle w:val="NoSpacing"/>
      </w:pPr>
    </w:p>
    <w:p w:rsidR="00CB2C9A" w:rsidRDefault="00CB2C9A" w:rsidP="00CB2C9A">
      <w:pPr>
        <w:pStyle w:val="NoSpacing"/>
      </w:pPr>
    </w:p>
    <w:p w:rsidR="00F217F0" w:rsidRDefault="00CB2C9A" w:rsidP="00F217F0">
      <w:pPr>
        <w:pStyle w:val="NoSpacing"/>
        <w:keepNext/>
        <w:jc w:val="center"/>
      </w:pPr>
      <w:r>
        <w:rPr>
          <w:noProof/>
          <w:lang w:eastAsia="en-US"/>
        </w:rPr>
        <w:drawing>
          <wp:inline distT="0" distB="0" distL="0" distR="0" wp14:anchorId="4EF9D303" wp14:editId="6120F6D9">
            <wp:extent cx="2672080" cy="1675213"/>
            <wp:effectExtent l="0" t="0" r="0" b="1270"/>
            <wp:docPr id="371" name="Picture 371"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E5208D" w:rsidRDefault="00F217F0" w:rsidP="006848E1">
      <w:pPr>
        <w:pStyle w:val="Caption"/>
        <w:jc w:val="center"/>
      </w:pPr>
      <w:bookmarkStart w:id="77" w:name="_Ref412466321"/>
      <w:bookmarkStart w:id="78" w:name="_Toc412466962"/>
      <w:r>
        <w:t xml:space="preserve">Figure </w:t>
      </w:r>
      <w:r w:rsidR="0059576A">
        <w:fldChar w:fldCharType="begin"/>
      </w:r>
      <w:r w:rsidR="0059576A">
        <w:instrText xml:space="preserve"> SEQ Figure \* ARABIC </w:instrText>
      </w:r>
      <w:r w:rsidR="0059576A">
        <w:fldChar w:fldCharType="separate"/>
      </w:r>
      <w:r w:rsidR="00264E1D">
        <w:rPr>
          <w:noProof/>
        </w:rPr>
        <w:t>24</w:t>
      </w:r>
      <w:r w:rsidR="0059576A">
        <w:rPr>
          <w:noProof/>
        </w:rPr>
        <w:fldChar w:fldCharType="end"/>
      </w:r>
      <w:bookmarkEnd w:id="77"/>
      <w:r>
        <w:t>: Flowchart representation of the state machine architecture.</w:t>
      </w:r>
      <w:bookmarkEnd w:id="78"/>
    </w:p>
    <w:p w:rsidR="006848E1" w:rsidRDefault="006848E1" w:rsidP="006848E1">
      <w:pPr>
        <w:pStyle w:val="Heading1"/>
      </w:pPr>
      <w:bookmarkStart w:id="79" w:name="_Toc412470509"/>
      <w:r>
        <w:t>Conclusion</w:t>
      </w:r>
      <w:bookmarkEnd w:id="79"/>
    </w:p>
    <w:p w:rsidR="006848E1" w:rsidRDefault="006848E1" w:rsidP="006848E1">
      <w:r>
        <w:t>During the fall phase of the project a feasibility study and background research was conducted on robots with a similar scope. A set of criteria and specifications was developed, and four robot designs were drafted to meet the specifications. A final design was selected as a team by use of a decision matrix.</w:t>
      </w:r>
    </w:p>
    <w:p w:rsidR="006848E1" w:rsidRDefault="006848E1" w:rsidP="006848E1">
      <w:r>
        <w:t>In the current phase of the project multiple simulations were developed to calculate the subsystem specifications to prevent failure during operation. Initially a dynamic simulation was created to calculate the required torques and internal forces felt at each joint during motion. These worst case scenarios were then passed through a finite element analysis to enhance the leg design. They were also passed into the motion study and pneumatic simulators to create specifications for the pneumatic circuit, such as maximum pressure and flow rate required. Finally, these specifications were used to select mechanical, pneumatic, and electrical components.</w:t>
      </w:r>
    </w:p>
    <w:p w:rsidR="006848E1" w:rsidRDefault="006848E1" w:rsidP="006848E1">
      <w:r>
        <w:t xml:space="preserve">During the final phase of the project the robot will be assembled and the control architecture will be developed. When the parts arrive a prototype leg will be constructed to test run the control algorithms while the other robot subsystems are constructed. When the full robot is finished the control algorithms </w:t>
      </w:r>
      <w:r>
        <w:lastRenderedPageBreak/>
        <w:t>will be tested by moving a single leg while the other three remain stationary, allowing the robot to pull itself across the ground. Finally, if time permits, additional gaits will be programmed and optimized into the control architecture.</w:t>
      </w:r>
    </w:p>
    <w:p w:rsidR="006848E1" w:rsidRDefault="006848E1" w:rsidP="006848E1">
      <w:r>
        <w:t>A project schedule, in the form of a Gantt chart, is given below:</w:t>
      </w:r>
    </w:p>
    <w:p w:rsidR="00A548D3" w:rsidRPr="00A548D3" w:rsidRDefault="00A548D3" w:rsidP="00A548D3"/>
    <w:p w:rsidR="00513AB2" w:rsidRDefault="00513AB2" w:rsidP="00513AB2">
      <w:pPr>
        <w:keepNext/>
      </w:pPr>
      <w:r>
        <w:rPr>
          <w:noProof/>
        </w:rPr>
        <w:drawing>
          <wp:inline distT="0" distB="0" distL="0" distR="0" wp14:anchorId="48AADE17" wp14:editId="5E16EA7A">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bookmarkStart w:id="80" w:name="_Ref412471196"/>
      <w:bookmarkStart w:id="81" w:name="_Toc412466963"/>
      <w:bookmarkStart w:id="82" w:name="_Ref412471189"/>
      <w:r>
        <w:t xml:space="preserve">Figure </w:t>
      </w:r>
      <w:r w:rsidR="0059576A">
        <w:fldChar w:fldCharType="begin"/>
      </w:r>
      <w:r w:rsidR="0059576A">
        <w:instrText xml:space="preserve"> SEQ Figure \* ARABIC </w:instrText>
      </w:r>
      <w:r w:rsidR="0059576A">
        <w:fldChar w:fldCharType="separate"/>
      </w:r>
      <w:r w:rsidR="00264E1D">
        <w:rPr>
          <w:noProof/>
        </w:rPr>
        <w:t>25</w:t>
      </w:r>
      <w:r w:rsidR="0059576A">
        <w:rPr>
          <w:noProof/>
        </w:rPr>
        <w:fldChar w:fldCharType="end"/>
      </w:r>
      <w:bookmarkEnd w:id="80"/>
      <w:r>
        <w:t>: Gantt chart for project lifetime</w:t>
      </w:r>
      <w:bookmarkEnd w:id="81"/>
      <w:bookmarkEnd w:id="82"/>
    </w:p>
    <w:p w:rsidR="00513AB2" w:rsidRPr="00954810" w:rsidRDefault="00513AB2" w:rsidP="00954810"/>
    <w:p w:rsidR="0004087C" w:rsidRPr="0004087C" w:rsidRDefault="0004087C" w:rsidP="0004087C">
      <w:pPr>
        <w:pStyle w:val="Heading1"/>
        <w:rPr>
          <w:rStyle w:val="Emphasis"/>
          <w:i w:val="0"/>
          <w:iCs w:val="0"/>
        </w:rPr>
      </w:pPr>
      <w:bookmarkStart w:id="83" w:name="_Toc412466402"/>
      <w:bookmarkStart w:id="84" w:name="_Toc411178225"/>
      <w:r>
        <w:t>Environmental Report</w:t>
      </w:r>
      <w:bookmarkEnd w:id="83"/>
    </w:p>
    <w:p w:rsidR="0004087C" w:rsidRPr="0004087C" w:rsidRDefault="0004087C" w:rsidP="0004087C">
      <w:pPr>
        <w:pStyle w:val="Heading2"/>
        <w:rPr>
          <w:rStyle w:val="Emphasis"/>
          <w:i w:val="0"/>
          <w:iCs w:val="0"/>
        </w:rPr>
      </w:pPr>
      <w:bookmarkStart w:id="85" w:name="_Toc412466403"/>
      <w:r w:rsidRPr="0004087C">
        <w:rPr>
          <w:rStyle w:val="Emphasis"/>
          <w:i w:val="0"/>
          <w:iCs w:val="0"/>
        </w:rPr>
        <w:t>A. Materials Contained in Design</w:t>
      </w:r>
      <w:bookmarkEnd w:id="84"/>
      <w:bookmarkEnd w:id="85"/>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t>TRACE METALS/ELEMENTS</w:t>
      </w:r>
    </w:p>
    <w:p w:rsidR="0004087C" w:rsidRDefault="0004087C" w:rsidP="0004087C">
      <w:pPr>
        <w:pStyle w:val="ListParagraph"/>
      </w:pPr>
      <w:r>
        <w:lastRenderedPageBreak/>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t>LEAD</w:t>
      </w:r>
    </w:p>
    <w:p w:rsidR="0004087C" w:rsidRDefault="0004087C" w:rsidP="0004087C">
      <w:pPr>
        <w:pStyle w:val="ListParagraph"/>
      </w:pPr>
      <w:r>
        <w:t>This element poses an environmental impact to water supplies and ecosystems. Organisms can be killed due to improper disposal of lead. Two different components of the system contain lead. The first component is lead acid batteries used to power the robot. These lead acid 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86" w:name="_Toc411178226"/>
      <w:bookmarkStart w:id="87" w:name="_Toc412466404"/>
      <w:r w:rsidRPr="0004087C">
        <w:rPr>
          <w:rStyle w:val="Emphasis"/>
          <w:i w:val="0"/>
          <w:iCs w:val="0"/>
        </w:rPr>
        <w:t>B. Materials Contained in Prototype</w:t>
      </w:r>
      <w:bookmarkEnd w:id="86"/>
      <w:bookmarkEnd w:id="87"/>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88" w:name="_Toc411178227"/>
      <w:bookmarkStart w:id="89" w:name="_Toc412466405"/>
      <w:r w:rsidRPr="0004087C">
        <w:t>C. Special Handling Instructions</w:t>
      </w:r>
      <w:bookmarkEnd w:id="88"/>
      <w:bookmarkEnd w:id="89"/>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90" w:name="_Toc411178228"/>
      <w:bookmarkStart w:id="91" w:name="_Toc412466406"/>
      <w:r w:rsidRPr="0004087C">
        <w:lastRenderedPageBreak/>
        <w:t>D. Special Storage Instructions</w:t>
      </w:r>
      <w:bookmarkEnd w:id="90"/>
      <w:bookmarkEnd w:id="91"/>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92" w:name="_Toc411178229"/>
      <w:bookmarkStart w:id="93" w:name="_Toc412466407"/>
      <w:r w:rsidRPr="0004087C">
        <w:t>E. Disposal Instructions</w:t>
      </w:r>
      <w:bookmarkEnd w:id="92"/>
      <w:bookmarkEnd w:id="93"/>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94" w:name="_Toc412466408"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EndPr/>
      <w:sdtContent>
        <w:p w:rsidR="00D3723C" w:rsidRDefault="00D3723C">
          <w:pPr>
            <w:pStyle w:val="Heading1"/>
          </w:pPr>
          <w:r>
            <w:t>References</w:t>
          </w:r>
          <w:bookmarkEnd w:id="94"/>
        </w:p>
        <w:sdt>
          <w:sdtPr>
            <w:id w:val="-573587230"/>
            <w:bibliography/>
          </w:sdtPr>
          <w:sdtEndPr/>
          <w:sdtContent>
            <w:p w:rsidR="00CF2ADD" w:rsidRDefault="00D3723C">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7"/>
                <w:gridCol w:w="9023"/>
              </w:tblGrid>
              <w:tr w:rsidR="00CF2ADD">
                <w:trPr>
                  <w:divId w:val="511262122"/>
                  <w:tblCellSpacing w:w="15" w:type="dxa"/>
                </w:trPr>
                <w:tc>
                  <w:tcPr>
                    <w:tcW w:w="50" w:type="pct"/>
                    <w:hideMark/>
                  </w:tcPr>
                  <w:p w:rsidR="00CF2ADD" w:rsidRDefault="00CF2ADD">
                    <w:pPr>
                      <w:pStyle w:val="Bibliography"/>
                      <w:rPr>
                        <w:noProof/>
                        <w:sz w:val="24"/>
                        <w:szCs w:val="24"/>
                      </w:rPr>
                    </w:pPr>
                    <w:r>
                      <w:rPr>
                        <w:noProof/>
                      </w:rPr>
                      <w:t xml:space="preserve">[1] </w:t>
                    </w:r>
                  </w:p>
                </w:tc>
                <w:tc>
                  <w:tcPr>
                    <w:tcW w:w="0" w:type="auto"/>
                    <w:hideMark/>
                  </w:tcPr>
                  <w:p w:rsidR="00CF2ADD" w:rsidRDefault="00CF2ADD">
                    <w:pPr>
                      <w:pStyle w:val="Bibliography"/>
                      <w:rPr>
                        <w:noProof/>
                      </w:rPr>
                    </w:pPr>
                    <w:r>
                      <w:rPr>
                        <w:noProof/>
                      </w:rPr>
                      <w:t xml:space="preserve">J. R. Taylor, Classical Mechanics, Sausalito, CA: U Science, 2005.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2] </w:t>
                    </w:r>
                  </w:p>
                </w:tc>
                <w:tc>
                  <w:tcPr>
                    <w:tcW w:w="0" w:type="auto"/>
                    <w:hideMark/>
                  </w:tcPr>
                  <w:p w:rsidR="00CF2ADD" w:rsidRDefault="00CF2ADD">
                    <w:pPr>
                      <w:pStyle w:val="Bibliography"/>
                      <w:rPr>
                        <w:noProof/>
                      </w:rPr>
                    </w:pPr>
                    <w:r>
                      <w:rPr>
                        <w:noProof/>
                      </w:rPr>
                      <w:t xml:space="preserve">K. J. Vandiver, </w:t>
                    </w:r>
                    <w:r>
                      <w:rPr>
                        <w:i/>
                        <w:iCs/>
                        <w:noProof/>
                      </w:rPr>
                      <w:t xml:space="preserve">Introduction to Lagrange, </w:t>
                    </w:r>
                    <w:r>
                      <w:rPr>
                        <w:noProof/>
                      </w:rPr>
                      <w:t xml:space="preserve">Cambridge, MA: MIT OpenCourseWare, 2013.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3] </w:t>
                    </w:r>
                  </w:p>
                </w:tc>
                <w:tc>
                  <w:tcPr>
                    <w:tcW w:w="0" w:type="auto"/>
                    <w:hideMark/>
                  </w:tcPr>
                  <w:p w:rsidR="00CF2ADD" w:rsidRDefault="00CF2ADD">
                    <w:pPr>
                      <w:pStyle w:val="Bibliography"/>
                      <w:rPr>
                        <w:noProof/>
                      </w:rPr>
                    </w:pPr>
                    <w:r>
                      <w:rPr>
                        <w:noProof/>
                      </w:rPr>
                      <w:t xml:space="preserve">F. Beer, R. E. Johnston and P. Cornwell, Vector Mechanics for Engineers: Dynamics, New York: McGraw-Hill, 2013.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4] </w:t>
                    </w:r>
                  </w:p>
                </w:tc>
                <w:tc>
                  <w:tcPr>
                    <w:tcW w:w="0" w:type="auto"/>
                    <w:hideMark/>
                  </w:tcPr>
                  <w:p w:rsidR="00CF2ADD" w:rsidRDefault="00CF2ADD">
                    <w:pPr>
                      <w:pStyle w:val="Bibliography"/>
                      <w:rPr>
                        <w:noProof/>
                      </w:rPr>
                    </w:pPr>
                    <w:r>
                      <w:rPr>
                        <w:noProof/>
                      </w:rPr>
                      <w:t xml:space="preserve">A. C. Chaing, Fundamental Methods of Mathematical Economics, McGraw-Hill, 1984. </w:t>
                    </w:r>
                  </w:p>
                </w:tc>
              </w:tr>
              <w:tr w:rsidR="00CF2ADD">
                <w:trPr>
                  <w:divId w:val="511262122"/>
                  <w:tblCellSpacing w:w="15" w:type="dxa"/>
                </w:trPr>
                <w:tc>
                  <w:tcPr>
                    <w:tcW w:w="50" w:type="pct"/>
                    <w:hideMark/>
                  </w:tcPr>
                  <w:p w:rsidR="00CF2ADD" w:rsidRDefault="00CF2ADD">
                    <w:pPr>
                      <w:pStyle w:val="Bibliography"/>
                      <w:rPr>
                        <w:noProof/>
                      </w:rPr>
                    </w:pPr>
                    <w:r>
                      <w:rPr>
                        <w:noProof/>
                      </w:rPr>
                      <w:t xml:space="preserve">[5] </w:t>
                    </w:r>
                  </w:p>
                </w:tc>
                <w:tc>
                  <w:tcPr>
                    <w:tcW w:w="0" w:type="auto"/>
                    <w:hideMark/>
                  </w:tcPr>
                  <w:p w:rsidR="00CF2ADD" w:rsidRDefault="00CF2ADD">
                    <w:pPr>
                      <w:pStyle w:val="Bibliography"/>
                      <w:rPr>
                        <w:noProof/>
                      </w:rPr>
                    </w:pPr>
                    <w:r>
                      <w:rPr>
                        <w:noProof/>
                      </w:rPr>
                      <w:t>Engineering Toolbox, "Friction and Coefficienst of Friction," Engineering Toolbox, [Online]. Available: http://www.engineeringtoolbox.com/friction-coefficients-d_778.html. [Accessed 2015].</w:t>
                    </w:r>
                  </w:p>
                </w:tc>
              </w:tr>
              <w:tr w:rsidR="00CF2ADD">
                <w:trPr>
                  <w:divId w:val="511262122"/>
                  <w:tblCellSpacing w:w="15" w:type="dxa"/>
                </w:trPr>
                <w:tc>
                  <w:tcPr>
                    <w:tcW w:w="50" w:type="pct"/>
                    <w:hideMark/>
                  </w:tcPr>
                  <w:p w:rsidR="00CF2ADD" w:rsidRDefault="00CF2ADD">
                    <w:pPr>
                      <w:pStyle w:val="Bibliography"/>
                      <w:rPr>
                        <w:noProof/>
                      </w:rPr>
                    </w:pPr>
                    <w:r>
                      <w:rPr>
                        <w:noProof/>
                      </w:rPr>
                      <w:t xml:space="preserve">[6] </w:t>
                    </w:r>
                  </w:p>
                </w:tc>
                <w:tc>
                  <w:tcPr>
                    <w:tcW w:w="0" w:type="auto"/>
                    <w:hideMark/>
                  </w:tcPr>
                  <w:p w:rsidR="00CF2ADD" w:rsidRDefault="00CF2ADD">
                    <w:pPr>
                      <w:pStyle w:val="Bibliography"/>
                      <w:rPr>
                        <w:noProof/>
                      </w:rPr>
                    </w:pPr>
                    <w:r>
                      <w:rPr>
                        <w:noProof/>
                      </w:rPr>
                      <w:t>Bimba Manufacturing, "Original Line® Air Cylinder," [Online]. Available: http://www.bimba.com/Products-and-Cad/Actuators/Inch/Round-Line/Non-Repairable/Original-Line-Cylinder/.</w:t>
                    </w:r>
                  </w:p>
                </w:tc>
              </w:tr>
              <w:tr w:rsidR="00CF2ADD">
                <w:trPr>
                  <w:divId w:val="511262122"/>
                  <w:tblCellSpacing w:w="15" w:type="dxa"/>
                </w:trPr>
                <w:tc>
                  <w:tcPr>
                    <w:tcW w:w="50" w:type="pct"/>
                    <w:hideMark/>
                  </w:tcPr>
                  <w:p w:rsidR="00CF2ADD" w:rsidRDefault="00CF2ADD">
                    <w:pPr>
                      <w:pStyle w:val="Bibliography"/>
                      <w:rPr>
                        <w:noProof/>
                      </w:rPr>
                    </w:pPr>
                    <w:r>
                      <w:rPr>
                        <w:noProof/>
                      </w:rPr>
                      <w:t xml:space="preserve">[7] </w:t>
                    </w:r>
                  </w:p>
                </w:tc>
                <w:tc>
                  <w:tcPr>
                    <w:tcW w:w="0" w:type="auto"/>
                    <w:hideMark/>
                  </w:tcPr>
                  <w:p w:rsidR="00CF2ADD" w:rsidRDefault="00CF2ADD">
                    <w:pPr>
                      <w:pStyle w:val="Bibliography"/>
                      <w:rPr>
                        <w:noProof/>
                      </w:rPr>
                    </w:pPr>
                    <w:r>
                      <w:rPr>
                        <w:noProof/>
                      </w:rPr>
                      <w:t>Grainger, "SPEEDAIRE Air Compressor,0.9 HP,120V,115 psi," [Online]. Available: http://www.grainger.com/product/SPEEDAIRE-Air-Compressor-25F537?s_pp=false&amp;picUrl=//static.grainger.com/rp/s/is/image/Grainger/25F537_AS01?$smthumb$.</w:t>
                    </w:r>
                  </w:p>
                </w:tc>
              </w:tr>
              <w:tr w:rsidR="00CF2ADD">
                <w:trPr>
                  <w:divId w:val="511262122"/>
                  <w:tblCellSpacing w:w="15" w:type="dxa"/>
                </w:trPr>
                <w:tc>
                  <w:tcPr>
                    <w:tcW w:w="50" w:type="pct"/>
                    <w:hideMark/>
                  </w:tcPr>
                  <w:p w:rsidR="00CF2ADD" w:rsidRDefault="00CF2ADD">
                    <w:pPr>
                      <w:pStyle w:val="Bibliography"/>
                      <w:rPr>
                        <w:noProof/>
                      </w:rPr>
                    </w:pPr>
                    <w:r>
                      <w:rPr>
                        <w:noProof/>
                      </w:rPr>
                      <w:t xml:space="preserve">[8] </w:t>
                    </w:r>
                  </w:p>
                </w:tc>
                <w:tc>
                  <w:tcPr>
                    <w:tcW w:w="0" w:type="auto"/>
                    <w:hideMark/>
                  </w:tcPr>
                  <w:p w:rsidR="00CF2ADD" w:rsidRDefault="00CF2ADD">
                    <w:pPr>
                      <w:pStyle w:val="Bibliography"/>
                      <w:rPr>
                        <w:noProof/>
                      </w:rPr>
                    </w:pPr>
                    <w:r>
                      <w:rPr>
                        <w:noProof/>
                      </w:rPr>
                      <w:t>Norgen Fluid Controls, "Solenoid Valve Basics," [Online]. Available: http://www.pacontrol.com/download/Solenoid%20Valves%20Basics.pdf.</w:t>
                    </w:r>
                  </w:p>
                </w:tc>
              </w:tr>
              <w:tr w:rsidR="00CF2ADD">
                <w:trPr>
                  <w:divId w:val="511262122"/>
                  <w:tblCellSpacing w:w="15" w:type="dxa"/>
                </w:trPr>
                <w:tc>
                  <w:tcPr>
                    <w:tcW w:w="50" w:type="pct"/>
                    <w:hideMark/>
                  </w:tcPr>
                  <w:p w:rsidR="00CF2ADD" w:rsidRDefault="00CF2ADD">
                    <w:pPr>
                      <w:pStyle w:val="Bibliography"/>
                      <w:rPr>
                        <w:noProof/>
                      </w:rPr>
                    </w:pPr>
                    <w:r>
                      <w:rPr>
                        <w:noProof/>
                      </w:rPr>
                      <w:t xml:space="preserve">[9] </w:t>
                    </w:r>
                  </w:p>
                </w:tc>
                <w:tc>
                  <w:tcPr>
                    <w:tcW w:w="0" w:type="auto"/>
                    <w:hideMark/>
                  </w:tcPr>
                  <w:p w:rsidR="00CF2ADD" w:rsidRDefault="00CF2ADD">
                    <w:pPr>
                      <w:pStyle w:val="Bibliography"/>
                      <w:rPr>
                        <w:noProof/>
                      </w:rPr>
                    </w:pPr>
                    <w:r>
                      <w:rPr>
                        <w:noProof/>
                      </w:rPr>
                      <w:t>Amazon.com, "12v DC 4mm 1/4" NPT Normally Closed Brass NBR 2-Way Solenoid Valve," [Online]. Available: http://www.amazon.com/12v-Normally-Closed-Brass-Solenoid/dp/B005EP0WAO.</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0] </w:t>
                    </w:r>
                  </w:p>
                </w:tc>
                <w:tc>
                  <w:tcPr>
                    <w:tcW w:w="0" w:type="auto"/>
                    <w:hideMark/>
                  </w:tcPr>
                  <w:p w:rsidR="00CF2ADD" w:rsidRDefault="00CF2ADD">
                    <w:pPr>
                      <w:pStyle w:val="Bibliography"/>
                      <w:rPr>
                        <w:noProof/>
                      </w:rPr>
                    </w:pPr>
                    <w:r>
                      <w:rPr>
                        <w:noProof/>
                      </w:rPr>
                      <w:t>Upperplumbers, "Safety Devices and Controls," Upperplumbers, 12 March 2013. [Online]. Available: http://www.upperplumbers.co.uk/plumbing/plumbing_pages.php?title=Safety%20Cut-off%20Devices&amp;cat=1. [Accessed 21 November 2014].</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1] </w:t>
                    </w:r>
                  </w:p>
                </w:tc>
                <w:tc>
                  <w:tcPr>
                    <w:tcW w:w="0" w:type="auto"/>
                    <w:hideMark/>
                  </w:tcPr>
                  <w:p w:rsidR="00CF2ADD" w:rsidRDefault="00CF2ADD">
                    <w:pPr>
                      <w:pStyle w:val="Bibliography"/>
                      <w:rPr>
                        <w:noProof/>
                      </w:rPr>
                    </w:pPr>
                    <w:r>
                      <w:rPr>
                        <w:noProof/>
                      </w:rPr>
                      <w:t>Emerson Industrial Automation, "Mark 3, SPA 3, and PA 3 Series Valve," [Online]. Available: http://www.numatics.com/applications/products/valves/mk3.aspx.</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2] </w:t>
                    </w:r>
                  </w:p>
                </w:tc>
                <w:tc>
                  <w:tcPr>
                    <w:tcW w:w="0" w:type="auto"/>
                    <w:hideMark/>
                  </w:tcPr>
                  <w:p w:rsidR="00CF2ADD" w:rsidRDefault="00CF2ADD">
                    <w:pPr>
                      <w:pStyle w:val="Bibliography"/>
                      <w:rPr>
                        <w:noProof/>
                      </w:rPr>
                    </w:pPr>
                    <w:r>
                      <w:rPr>
                        <w:noProof/>
                      </w:rPr>
                      <w:t>Design Aerospace LLC, "Directional Control Valve, Hydraulic - Description," Design Aerospace LLC, 2013. [Online]. Available: http://www.daerospace.com/HydraulicSystems/DirectionalValvesDesc.php. [Accessed 21 November 2014].</w:t>
                    </w:r>
                  </w:p>
                </w:tc>
              </w:tr>
              <w:tr w:rsidR="00CF2ADD">
                <w:trPr>
                  <w:divId w:val="511262122"/>
                  <w:tblCellSpacing w:w="15" w:type="dxa"/>
                </w:trPr>
                <w:tc>
                  <w:tcPr>
                    <w:tcW w:w="50" w:type="pct"/>
                    <w:hideMark/>
                  </w:tcPr>
                  <w:p w:rsidR="00CF2ADD" w:rsidRDefault="00CF2ADD">
                    <w:pPr>
                      <w:pStyle w:val="Bibliography"/>
                      <w:rPr>
                        <w:noProof/>
                      </w:rPr>
                    </w:pPr>
                    <w:r>
                      <w:rPr>
                        <w:noProof/>
                      </w:rPr>
                      <w:t>[13</w:t>
                    </w:r>
                    <w:r>
                      <w:rPr>
                        <w:noProof/>
                      </w:rPr>
                      <w:lastRenderedPageBreak/>
                      <w:t xml:space="preserve">] </w:t>
                    </w:r>
                  </w:p>
                </w:tc>
                <w:tc>
                  <w:tcPr>
                    <w:tcW w:w="0" w:type="auto"/>
                    <w:hideMark/>
                  </w:tcPr>
                  <w:p w:rsidR="00CF2ADD" w:rsidRDefault="00CF2ADD">
                    <w:pPr>
                      <w:pStyle w:val="Bibliography"/>
                      <w:rPr>
                        <w:noProof/>
                      </w:rPr>
                    </w:pPr>
                    <w:r>
                      <w:rPr>
                        <w:noProof/>
                      </w:rPr>
                      <w:lastRenderedPageBreak/>
                      <w:t xml:space="preserve">Energy Control, "Belimo 2-Way 1/2 Inch Brass CCV Assembly," [Online]. Available: </w:t>
                    </w:r>
                    <w:r>
                      <w:rPr>
                        <w:noProof/>
                      </w:rPr>
                      <w:lastRenderedPageBreak/>
                      <w:t>http://www.energycontrol.com/Belimo-B208B-CCV-Control-Valve-p/B208B.htm?gclid=CPPn7OeGg8ICFYZm7Aod7F4AQg.</w:t>
                    </w:r>
                  </w:p>
                </w:tc>
              </w:tr>
              <w:tr w:rsidR="00CF2ADD">
                <w:trPr>
                  <w:divId w:val="511262122"/>
                  <w:tblCellSpacing w:w="15" w:type="dxa"/>
                </w:trPr>
                <w:tc>
                  <w:tcPr>
                    <w:tcW w:w="50" w:type="pct"/>
                    <w:hideMark/>
                  </w:tcPr>
                  <w:p w:rsidR="00CF2ADD" w:rsidRDefault="00CF2ADD">
                    <w:pPr>
                      <w:pStyle w:val="Bibliography"/>
                      <w:rPr>
                        <w:noProof/>
                      </w:rPr>
                    </w:pPr>
                    <w:r>
                      <w:rPr>
                        <w:noProof/>
                      </w:rPr>
                      <w:lastRenderedPageBreak/>
                      <w:t xml:space="preserve">[14] </w:t>
                    </w:r>
                  </w:p>
                </w:tc>
                <w:tc>
                  <w:tcPr>
                    <w:tcW w:w="0" w:type="auto"/>
                    <w:hideMark/>
                  </w:tcPr>
                  <w:p w:rsidR="00CF2ADD" w:rsidRDefault="00CF2ADD">
                    <w:pPr>
                      <w:pStyle w:val="Bibliography"/>
                      <w:rPr>
                        <w:noProof/>
                      </w:rPr>
                    </w:pPr>
                    <w:r>
                      <w:rPr>
                        <w:noProof/>
                      </w:rPr>
                      <w:t>Bimba, "Pneumatic Application and Reference Handbook".</w:t>
                    </w:r>
                  </w:p>
                </w:tc>
              </w:tr>
              <w:tr w:rsidR="00CF2ADD">
                <w:trPr>
                  <w:divId w:val="511262122"/>
                  <w:tblCellSpacing w:w="15" w:type="dxa"/>
                </w:trPr>
                <w:tc>
                  <w:tcPr>
                    <w:tcW w:w="50" w:type="pct"/>
                    <w:hideMark/>
                  </w:tcPr>
                  <w:p w:rsidR="00CF2ADD" w:rsidRDefault="00CF2ADD">
                    <w:pPr>
                      <w:pStyle w:val="Bibliography"/>
                      <w:rPr>
                        <w:noProof/>
                      </w:rPr>
                    </w:pPr>
                    <w:r>
                      <w:rPr>
                        <w:noProof/>
                      </w:rPr>
                      <w:t xml:space="preserve">[15] </w:t>
                    </w:r>
                  </w:p>
                </w:tc>
                <w:tc>
                  <w:tcPr>
                    <w:tcW w:w="0" w:type="auto"/>
                    <w:hideMark/>
                  </w:tcPr>
                  <w:p w:rsidR="00CF2ADD" w:rsidRDefault="00CF2ADD">
                    <w:pPr>
                      <w:pStyle w:val="Bibliography"/>
                      <w:rPr>
                        <w:noProof/>
                      </w:rPr>
                    </w:pPr>
                    <w:r>
                      <w:rPr>
                        <w:noProof/>
                      </w:rPr>
                      <w:t>Energizer, "www.energizer.com," [Online]. Available: www.energizer.com. [Accessed 26 2 2015].</w:t>
                    </w:r>
                  </w:p>
                </w:tc>
              </w:tr>
            </w:tbl>
            <w:p w:rsidR="00CF2ADD" w:rsidRDefault="00CF2ADD">
              <w:pPr>
                <w:divId w:val="511262122"/>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95" w:name="_Toc412466409"/>
      <w:r>
        <w:lastRenderedPageBreak/>
        <w:t>Appendix</w:t>
      </w:r>
      <w:r w:rsidR="00581007">
        <w:t xml:space="preserve"> I – Dynamic Simulation MATLAB Code</w:t>
      </w:r>
      <w:bookmarkEnd w:id="95"/>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andles configuration of the leg model and inputting values in LegModel.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23/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lear; clc; close </w:t>
      </w:r>
      <w:r w:rsidRPr="00581007">
        <w:rPr>
          <w:rFonts w:asciiTheme="majorHAnsi" w:hAnsiTheme="majorHAnsi" w:cs="Courier New"/>
          <w:color w:val="A020F0"/>
          <w:sz w:val="20"/>
          <w:szCs w:val="20"/>
        </w:rPr>
        <w:t>al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 =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2 =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excel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ONSTANTS = ReadExcel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 the 12 read 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talWeight = CONSTANTS(1);         </w:t>
      </w:r>
      <w:r w:rsidRPr="00581007">
        <w:rPr>
          <w:rFonts w:asciiTheme="majorHAnsi" w:hAnsiTheme="majorHAnsi" w:cs="Courier New"/>
          <w:color w:val="228B22"/>
          <w:sz w:val="20"/>
          <w:szCs w:val="20"/>
        </w:rPr>
        <w:t>% 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bodyLength = CONSTANTS(2);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bodyCg = CONSTANTS(3);              </w:t>
      </w:r>
      <w:r w:rsidRPr="00581007">
        <w:rPr>
          <w:rFonts w:asciiTheme="majorHAnsi" w:hAnsiTheme="majorHAnsi" w:cs="Courier New"/>
          <w:color w:val="228B22"/>
          <w:sz w:val="20"/>
          <w:szCs w:val="20"/>
        </w:rPr>
        <w:t>% m from fro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 = CONSTANTS(4);                  </w:t>
      </w:r>
      <w:r w:rsidRPr="00581007">
        <w:rPr>
          <w:rFonts w:asciiTheme="majorHAnsi" w:hAnsiTheme="majorHAnsi" w:cs="Courier New"/>
          <w:color w:val="228B22"/>
          <w:sz w:val="20"/>
          <w:szCs w:val="20"/>
        </w:rPr>
        <w:t>% cm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iT = CONSTANTS(5);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ighCg = CONSTANTS(6);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Mass = CONSTANTS(7);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 = CONSTANTS(8);                  </w:t>
      </w:r>
      <w:r w:rsidRPr="00581007">
        <w:rPr>
          <w:rFonts w:asciiTheme="majorHAnsi" w:hAnsiTheme="majorHAnsi" w:cs="Courier New"/>
          <w:color w:val="228B22"/>
          <w:sz w:val="20"/>
          <w:szCs w:val="20"/>
        </w:rPr>
        <w:t>% 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iS = CONSTANTS(9);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hankCg = CONSTANTS(10);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Mass = CONSTANTS(11);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rictionFactor = CONSTANTS(12);     </w:t>
      </w:r>
      <w:r w:rsidRPr="00581007">
        <w:rPr>
          <w:rFonts w:asciiTheme="majorHAnsi" w:hAnsiTheme="majorHAnsi" w:cs="Courier New"/>
          <w:color w:val="228B22"/>
          <w:sz w:val="20"/>
          <w:szCs w:val="20"/>
        </w:rPr>
        <w:t>% unitl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velocities/accelerations, not releva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2 = L1;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1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x = -5;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y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2 = L2/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ampleDistance = 10; </w:t>
      </w:r>
      <w:r w:rsidRPr="00581007">
        <w:rPr>
          <w:rFonts w:asciiTheme="majorHAnsi" w:hAnsiTheme="majorHAnsi" w:cs="Courier New"/>
          <w:color w:val="228B22"/>
          <w:sz w:val="20"/>
          <w:szCs w:val="20"/>
        </w:rPr>
        <w:t>%cm - interpolation value for under-defined gai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odyVel = input(</w:t>
      </w:r>
      <w:r w:rsidRPr="00581007">
        <w:rPr>
          <w:rFonts w:asciiTheme="majorHAnsi" w:hAnsiTheme="majorHAnsi" w:cs="Courier New"/>
          <w:color w:val="A020F0"/>
          <w:sz w:val="20"/>
          <w:szCs w:val="20"/>
        </w:rPr>
        <w:t>'Insert Body Velocity In Meters per Second: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eters per seco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tepDist = input(</w:t>
      </w:r>
      <w:r w:rsidRPr="00581007">
        <w:rPr>
          <w:rFonts w:asciiTheme="majorHAnsi" w:hAnsiTheme="majorHAnsi" w:cs="Courier New"/>
          <w:color w:val="A020F0"/>
          <w:sz w:val="20"/>
          <w:szCs w:val="20"/>
        </w:rPr>
        <w:t>'Insert Step Distance In Meter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me = stepDist/bodyVel; </w:t>
      </w:r>
      <w:r w:rsidRPr="00581007">
        <w:rPr>
          <w:rFonts w:asciiTheme="majorHAnsi" w:hAnsiTheme="majorHAnsi" w:cs="Courier New"/>
          <w:color w:val="228B22"/>
          <w:sz w:val="20"/>
          <w:szCs w:val="20"/>
        </w:rPr>
        <w:t>%time to complete this step at the required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Time Alloted for Step: %g seconds\n'</w:t>
      </w:r>
      <w:r w:rsidRPr="00581007">
        <w:rPr>
          <w:rFonts w:asciiTheme="majorHAnsi" w:hAnsiTheme="majorHAnsi" w:cs="Courier New"/>
          <w:color w:val="000000"/>
          <w:sz w:val="20"/>
          <w:szCs w:val="20"/>
        </w:rPr>
        <w:t>,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hoice = input(</w:t>
      </w:r>
      <w:r w:rsidRPr="00581007">
        <w:rPr>
          <w:rFonts w:asciiTheme="majorHAnsi" w:hAnsiTheme="majorHAnsi" w:cs="Courier New"/>
          <w:color w:val="A020F0"/>
          <w:sz w:val="20"/>
          <w:szCs w:val="20"/>
        </w:rPr>
        <w:t>'Is this a foot drag (y/N): '</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choice == </w:t>
      </w:r>
      <w:r w:rsidRPr="00581007">
        <w:rPr>
          <w:rFonts w:asciiTheme="majorHAnsi" w:hAnsiTheme="majorHAnsi" w:cs="Courier New"/>
          <w:color w:val="A020F0"/>
          <w:sz w:val="20"/>
          <w:szCs w:val="20"/>
        </w:rPr>
        <w: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gging = tru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Running foot drag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unc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gging = fa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Running step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unc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values from excel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 CONFIGURE STEP HERE BASED ON LEG LENGTHS AND STEP DISTANCE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 = LegModel(Link1,Link2,L1,L2,L12,L21,P1x,P1y,P11,P21,P22,func,sample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0; cum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Thetas(:,1); </w:t>
      </w:r>
      <w:r w:rsidRPr="00581007">
        <w:rPr>
          <w:rFonts w:asciiTheme="majorHAnsi" w:hAnsiTheme="majorHAnsi" w:cs="Courier New"/>
          <w:color w:val="228B22"/>
          <w:sz w:val="20"/>
          <w:szCs w:val="20"/>
        </w:rPr>
        <w:t>%grabbing theta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2 = Thetas(:,2); </w:t>
      </w:r>
      <w:r w:rsidRPr="00581007">
        <w:rPr>
          <w:rFonts w:asciiTheme="majorHAnsi" w:hAnsiTheme="majorHAnsi" w:cs="Courier New"/>
          <w:color w:val="228B22"/>
          <w:sz w:val="20"/>
          <w:szCs w:val="20"/>
        </w:rPr>
        <w:t>%grabbing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1 = diff(theta1)./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2 = diff(theta2)./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1 = diff(dTheta1)./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2 = diff(dTheta2)./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rixDynam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ut forces into momen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ant values ---------------------------------- TOTAL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ubs forces into Torque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s.TH1; Ts.TH2; Ts.TH3; Ts.TH4; Ts.TK1; Ts.TK2; Ts.TK3; Ts.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1x, FORCES.FK1x);T = subs(T, FK2x, FORCES.FK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3x, FORCES.FK3x);T = subs(T, FK4x, FORCES.FK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1y, FORCES.FK1y);T = subs(T, FK2y, FORCES.FK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K3y, FORCES.FK3y);T = subs(T, FK4y, FORCES.FK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1x, FORCES.FH1x);T = subs(T, FH2x, FORCES.FH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3x, FORCES.FH3x);T = subs(T, FH4x, FORCES.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1y, FORCES.FH1y);T = subs(T, FH2y, FORCES.FH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FH3y, FORCES.FH3y);T = subs(T, FH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e and subs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ORCES.FK1x; FORCES.FH1x; FORCES.FK2x; FORCES.FH2x;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x; FORCES.FH3x; FORCES.FK4x; FORCES.FH4x;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1y; FORCES.FH1y; FORCES.FK2y; FORCES.FH2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y; FORCES.FH3y; FORCES.FK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lues to be set to constant values -------------------------SET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 vals---------------------------------------------------BODY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x, 0); T = subs(T, y, 0); T = subs(T, xdot, bodyVel); T = subs(T,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xddot, 0);  T = subs(T,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b, 0) ;T = subs(T, tbdot, 0); T = subs(T,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x, 0); F = subs(F, y, 0); F = subs(F, xdot, bodyVel); F = subs(F,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xddot, 0);  F = subs(F,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b, 0) ;F = subs(F, tbdot, 0); F = subs(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mb vals-------------------------------------------------3 LIMB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h2, pi); T = subs(T, th3, pi); T = subs(T,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 0); T = subs(T, tk3, 0); T = subs(T,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 = subs(T, th2dot, 0); T = subs(T, th3dot, 0); T = subs(T,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dot, 0); T = subs(T, tk3dot, 0); T = subs(T,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h2ddot, 0); T = subs(T, th3ddot, 0); T = subs(T,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tk2ddot, 0); T = subs(T, tk3ddot, 0); T = subs(T,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 pi); F = subs(F, th3, pi); F = subs(F,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 0); F = subs(F, tk3, 0); F = subs(F,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dot, 0); F = subs(F, th3dot, 0); F = subs(F,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dot, 0); F = subs(F, tk3dot, 0); F = subs(F,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h2ddot, 0); F = subs(F, th3ddot, 0); F = subs(F,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tk2ddot, 0); F = subs(F, tk3ddot, 0); F = subs(F,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alues-----------------------------------------------FOO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x, 3*totalWeight/4*frictionFactor); T = subs(T, FF2x, totalWeight/4*frictionFactor); T = subs(T, FF3x, totalWeight/4*frictionFactor); T = subs(T,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y, totalWeight/4); T = subs(T, FF2y, totalWeight/4); T = subs(T, FF3y, totalWeight/4); T = subs(T,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x, 3*totalWeight/4*frictionFactor); F = subs(F, FF2x, totalWeight/4*frictionFactor); F = subs(F, FF3x, totalWeight/4*frictionFactor); F = subs(F,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y, totalWeight/4); F = subs(F, FF2y, totalWeight/4); F = subs(F, FF3y, totalWeight/4); F = subs(F,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x, 0); T = subs(T, FF2x, 0); T = subs(T, FF3x, 0); T = subs(T,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subs(T, FF1y, 0); T = subs(T, FF2y, totalWeight/3); T = subs(T, FF3y, totalWeight/3); T = subs(T,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x, 0); F = subs(F, FF2x, 0); F = subs(F, FF3x, 0); F = subs(F,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subs(F, FF1y, 0); F = subs(F, FF2y, totalWeight/3); F = subs(F, FF3y, totalWeight/3); F = subs(F,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sses and weights ---------------------------------------MASS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mS1, sMass);T = subs(T, mS2, sMass);T = subs(T, mS3, sMass);T = subs(T,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mT1, tMass);T = subs(T, mT2, tMass);T = subs(T, mT3, tMass);T = subs(T,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mS1, sMass);F = subs(F, mS2, sMass);F = subs(F, mS3, sMass);F = subs(F,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mT1, tMass);F = subs(F, mT2, tMass);F = subs(F, mT3, tMass);F = subs(F,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s--------------------------------------------------LIMB CG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L3 L4 are converted to m from cm by dividing by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K1, L1/100);T = subs(T, LK2, bodyLength-L1/100);T = subs(T, LK3, L1/100);T = subs(T,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F1, L2/100);T = subs(T, LF2, L2/100);T = subs(T, LF3, L2/100);T = subs(T,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H1, bodyCg);T = subs(T, LH2, bodyCg);T = subs(T, LH3, bodyCg);T = subs(T,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T1, thighCg);T = subs(T, LT2, thighCg);T = subs(T, LT3, thighCg);T = subs(T,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LS1, shankCg);T = subs(T, LS2, shankCg);T = subs(T, LS3, shankCg);T = subs(T,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F = subs(F, LK1, L1/100);F = subs(F, LK2, bodyLength-L1/100);F = subs(F, LK3, L1/100);F = subs(F,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F1, L2/100);F = subs(F, LF2, L2/100);F = subs(F, LF3, L2/100);F = subs(F,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H1, bodyCg);F = subs(F, LH2, bodyCg);F = subs(F, LH3, bodyCg);F = subs(F,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T1, thighCg);F = subs(F, LT2, thighCg);F = subs(F, LT3, thighCg);F = subs(F,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LS1, shankCg);F = subs(F, LS2, shankCg);TF= subs(F, LS3, shankCg);F = subs(F,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subs(T, IS1z, iS);T = subs(T,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 subs(F, IS1z, iS);F = subs(F,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2z, iS);T = subs(T, IT2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3z, iS);T = subs(T, IT3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 = subs(T, IS4z, iS);T = subs(T, IT4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Calculaing Average and Maximum Torque/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1:length(ddTheta1)</w:t>
      </w:r>
      <w:r w:rsidRPr="00581007">
        <w:rPr>
          <w:rFonts w:asciiTheme="majorHAnsi" w:hAnsiTheme="majorHAnsi" w:cs="Courier New"/>
          <w:color w:val="228B22"/>
          <w:sz w:val="20"/>
          <w:szCs w:val="20"/>
        </w:rPr>
        <w:t>%Loop to get all the torques added to the s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 theta1(i));        Ti = subs(T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dot, dTheta1(i));    Ti = subs(T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subs(Ti, th1ddot, ddTheta1(i));  Ti = subs(T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 theta1(i));        Fi = subs(F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dot, dTheta1(i));    Fi = subs(F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subs(Fi, th1ddot, ddTheta1(i));  Fi = subs(F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i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Total = eval(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Total = eval(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Total(:,i) = eval(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Total(:,i) = eval(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ean(FTotal(:,i)) &gt; mean(Fval) &amp;&amp; (i &gt; 1) </w:t>
      </w:r>
      <w:r w:rsidRPr="00581007">
        <w:rPr>
          <w:rFonts w:asciiTheme="majorHAnsi" w:hAnsiTheme="majorHAnsi" w:cs="Courier New"/>
          <w:color w:val="228B22"/>
          <w:sz w:val="20"/>
          <w:szCs w:val="20"/>
        </w:rPr>
        <w:t>%probably should find equivilant force instead of max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val = FTotal(:,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ean(TTotal(:,i)) &gt; mean(Tval) &amp;&amp; (i &gt; 1)</w:t>
      </w:r>
      <w:r w:rsidRPr="00581007">
        <w:rPr>
          <w:rFonts w:asciiTheme="majorHAnsi" w:hAnsiTheme="majorHAnsi" w:cs="Courier New"/>
          <w:color w:val="228B22"/>
          <w:sz w:val="20"/>
          <w:szCs w:val="20"/>
        </w:rPr>
        <w:t>%compare the max singular torque inst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val = mean(TTotal(:,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fprintf(</w:t>
      </w:r>
      <w:r w:rsidRPr="00581007">
        <w:rPr>
          <w:rFonts w:asciiTheme="majorHAnsi" w:hAnsiTheme="majorHAnsi" w:cs="Courier New"/>
          <w:color w:val="A020F0"/>
          <w:sz w:val="20"/>
          <w:szCs w:val="20"/>
        </w:rPr>
        <w:t>'Fetching robot state at critical point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ivide the torques by the number of vals -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vgT = (trapz(t(2:length(t)-1),T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vgF = (trapz(t(2:length(t)-1),F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1 = [theta1(Tindex) 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1 = [dTheta1(Tindex) 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1 = [ddTheta1(Tindex) d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2 = [theta1(Findex) 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2 = [dTheta1(Findex) 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2 = [ddTheta1(Findex) d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Calculaing Forces and Torque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 thetas1(1));        TI1 = subs(T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dot, dThetas1(1));    TI1 = subs(T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subs(TI1, th1ddot, ddThetas1(1));  TI1 = subs(T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 thetas1(1));        FI1 = subs(F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dot, dThetas1(1));    FI1 = subs(F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subs(FI1, th1ddot, ddThetas1(1));  FI1 = subs(F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 thetas2(1));        TI2 = subs(T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dot, dThetas2(1));    TI2 = subs(T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subs(TI2, th1ddot, ddThetas2(1));  TI2 = subs(T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 thetas2(1));        FI2 = subs(F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dot, dThetas2(1));    FI2 = subs(F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subs(FI2, th1ddot, ddThetas2(1));  FI2 = subs(F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eval(T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eval(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eval(F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eval(F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alculating step impulse 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hx = bodyVel;vhy = 0; </w:t>
      </w:r>
      <w:r w:rsidRPr="00581007">
        <w:rPr>
          <w:rFonts w:asciiTheme="majorHAnsi" w:hAnsiTheme="majorHAnsi" w:cs="Courier New"/>
          <w:color w:val="228B22"/>
          <w:sz w:val="20"/>
          <w:szCs w:val="20"/>
        </w:rPr>
        <w:t>%hip velocity (x, y) from body velocity at 0 d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ind max angular velociti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1 = find(dTheta1==max(dTheta1)); i2 = find(dTheta2==max(d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thigh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1 = [thighCg*cos(dTheta1(i1))+vhx, thighCg*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2 = [thighCg*cos(dTheta1(i2))+vhx, thighCg*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knee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k1 = [L1*cos(dTheta1(i1))+vhx, L1*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k2 = [L1*cos(dTheta1(i2))+vhx, L1*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shank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1 = vk1 + [L2*cos(dTheta2(i1)), L2*sin(dTheta2(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2 = vk2 + [L2*cos(dTheta2(i2)), L2*sin(dTheta2(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 = mLeg * vLeg - impulse momentum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1 = tMass * vt1 + sMass * v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1 = sqrt(Fi1(1)^2 + Fi1(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2 = tMass * vt2 + sMass * v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2 = sqrt(Fi2(1)^2 + Fi2(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mag1 &g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Impulse force of %g N\n'</w:t>
      </w:r>
      <w:r w:rsidRPr="00581007">
        <w:rPr>
          <w:rFonts w:asciiTheme="majorHAnsi" w:hAnsiTheme="majorHAnsi" w:cs="Courier New"/>
          <w:color w:val="000000"/>
          <w:sz w:val="20"/>
          <w:szCs w:val="20"/>
        </w:rPr>
        <w:t>, mag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1(1), F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Impulse force of %g \n'</w:t>
      </w:r>
      <w:r w:rsidRPr="00581007">
        <w:rPr>
          <w:rFonts w:asciiTheme="majorHAnsi" w:hAnsiTheme="majorHAnsi" w:cs="Courier New"/>
          <w:color w:val="000000"/>
          <w:sz w:val="20"/>
          <w:szCs w:val="20"/>
        </w:rPr>
        <w: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printf(</w:t>
      </w:r>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2(1), Fi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printf(</w:t>
      </w:r>
      <w:r w:rsidRPr="00581007">
        <w:rPr>
          <w:rFonts w:asciiTheme="majorHAnsi" w:hAnsiTheme="majorHAnsi" w:cs="Courier New"/>
          <w:color w:val="A020F0"/>
          <w:sz w:val="20"/>
          <w:szCs w:val="20"/>
        </w:rPr>
        <w:t>'Simulation complete!\n'</w:t>
      </w:r>
      <w:r w:rsidRPr="00581007">
        <w:rPr>
          <w:rFonts w:asciiTheme="majorHAnsi" w:hAnsiTheme="majorHAnsi" w:cs="Courier New"/>
          <w:color w:val="000000"/>
          <w:sz w:val="20"/>
          <w:szCs w:val="20"/>
        </w:rPr>
        <w:t>);</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unction used to simulate the robotic l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nk1, Link2 - .stl fi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 the length of each li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2 - the distance along L1 where L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21 - the distance along L2 where L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the ground location of piston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2 - the distance of piston 1'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the distance of piston 2's attachment point on li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2 - the distance of piston 2'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ta1 and Theta2 are the starting cond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y=LegModel(Link1, Link2, L1, L2, L12, L21, P1x, P1y, P11, P21, P22,path,sampleDistance,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he number of points in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Pts = size(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Pts = numPt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 position 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Position(index,:) = pa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rawPosition(index,:) = ForwardKinematics(L12, L2-L21,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index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otal distance of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otalDistanc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numP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esiredPos = path(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hile</w:t>
      </w:r>
      <w:r w:rsidRPr="00581007">
        <w:rPr>
          <w:rFonts w:asciiTheme="majorHAnsi" w:hAnsiTheme="majorHAnsi" w:cs="Courier New"/>
          <w:color w:val="000000"/>
          <w:sz w:val="20"/>
          <w:szCs w:val="20"/>
        </w:rPr>
        <w:t xml:space="preserve"> footPosition(index-1,1) ~= desiredPos(1) || footPosition(index-1,2) ~= desired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ove footPosition up to sampleDistan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min(sampleDistance, Distance(desiredPos(1), desiredPos(2), footPosition(index-1,1),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unitVector = [desiredPos(1) - footPosition(index-1,1),desiredPos(2) -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unitVector = unitVector ./ sqrt(unitVector(1)^2 + unitVector(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unitVector = unitVector.*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otPosition(index,:) = footPosition(index-1,:) + unitVe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wPosition(index,:) = ForwardKinematics(L12, L2-L21, Theta(index,1), Theta(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ndex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i &g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otalDistance = totalDistance + Distance(path(i-1,1), path(i-1,2), path(i,1), path(i,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Velocity = total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foot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cylPos(i,:) = FootToCylinder(L12, L2-L21, P1x, P1y, P11, P21, P22, footPosition(i,1), footPosition(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footPosition)-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i) = Distance(footPosition(i,1), footPosition(i,2), footPosition(i+1,1), footPosition(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 = d / footVeloci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dt'</w:t>
      </w:r>
      <w:r w:rsidRPr="00581007">
        <w:rPr>
          <w:rFonts w:asciiTheme="majorHAnsi" w:hAnsiTheme="majorHAnsi" w:cs="Courier New"/>
          <w:color w:val="000000"/>
          <w:sz w:val="20"/>
          <w:szCs w:val="20"/>
        </w:rPr>
        <w:t>, 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acceleration paramete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ylAcc(:,1) = diff(cylPos(:,1),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ylAcc(:,2) = diff(cylPos(:,2),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raw th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rawArm(Link1, Link2, drawPosition(:,1), drawPosition(:,2), L12, L2-L21,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Theta1 = max(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Theta2 = max(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Theta1 = min(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Theta2 = m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L1 = max(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L2 = max(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PL1 = min(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nPL2 = min(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1Acc = max(abs(cylAcc(:,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xP2Acc = max(abs(cylAcc(:,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turn important val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Theta;</w:t>
      </w:r>
      <w:r w:rsidRPr="00581007">
        <w:rPr>
          <w:rFonts w:asciiTheme="majorHAnsi" w:hAnsiTheme="majorHAnsi" w:cs="Courier New"/>
          <w:color w:val="228B22"/>
          <w:sz w:val="20"/>
          <w:szCs w:val="20"/>
        </w:rPr>
        <w:t>%[minTheta1, maxTheta1, minTheta2, maxTheta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inPL1, maxPL1, minPL2, max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0, maxP1Acc, 0, maxP2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the forward kinematics of a variable configuration 2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robotic a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1/28/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of joint 1 from the ba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of joint 1 from the 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1 = Theta 1; T2 =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ootPos = ForwardKinematics(D1,D2,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 = D1*cosd(T1) + D2*cos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D1*sind(T1) + D2*sin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ootPos =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inverse kinematics to determine the robot's necessary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4/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angles = InverseKinematics(L1,L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x()" is used to ensure the robot stays within its operational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 = max((L1+L2)^2 - (x^2 + y^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n = max((x^2 + y^2) - (L1-L2)^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2*atan2(sqrt(num),sqrt(de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num = y*(L1+L2*cos(theta2)) - L2*x*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n = x*(L1+L2*cos(theta2)) + L2*y*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1 = atan2(num,den)*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theta2*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ngles =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063103" w:rsidRPr="00581007" w:rsidRDefault="00063103">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V,p2,V2] = cad2poly(filenam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in File : cad2poly.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urce Files: cad2mat.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escription : Converts CAD geometry into multiple polygons and plo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resulting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 filename, filename2 -filenames of the geometry to conve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Output      : p, V, p2, V2 -The corresponding polygons and vertices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geometry in filename and filename2, respectivel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hor      : Dr. L.A. Rodriguez</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e        : 02/04/20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nverts CAD data to MATLAB using the cad2ply.m file, which is 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odified version of the cad2matdemo.m file located on th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thworks central file exchan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faces, V-vertices, C-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2,V2,C2] = cad2mat(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cmp(filename,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2) = V(:,2) - 0.44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1)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 =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1)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Theta = 3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 = (V * [cosd(dTheta) -sin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ind(dTheta) cos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cmp(filename2,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1) = V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2) = x2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2(:,1) = V2(:,1) * -1 + 0.2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h = 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l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 = patch(</w:t>
      </w:r>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2 = patch(</w:t>
      </w:r>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2,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2);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et(p2,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or options yellow,magenta,cyan,red,green,blue,white, bla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re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2,</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cyan'</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2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ght                               </w:t>
      </w:r>
      <w:r w:rsidRPr="00581007">
        <w:rPr>
          <w:rFonts w:asciiTheme="majorHAnsi" w:hAnsiTheme="majorHAnsi" w:cs="Courier New"/>
          <w:color w:val="228B22"/>
          <w:sz w:val="20"/>
          <w:szCs w:val="20"/>
        </w:rPr>
        <w:t>% add a default l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aspect([1 1 1])                    </w:t>
      </w:r>
      <w:r w:rsidRPr="00581007">
        <w:rPr>
          <w:rFonts w:asciiTheme="majorHAnsi" w:hAnsiTheme="majorHAnsi" w:cs="Courier New"/>
          <w:color w:val="228B22"/>
          <w:sz w:val="20"/>
          <w:szCs w:val="20"/>
        </w:rPr>
        <w:t>% Setting the aspect rati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iew(3)                             </w:t>
      </w:r>
      <w:r w:rsidRPr="00581007">
        <w:rPr>
          <w:rFonts w:asciiTheme="majorHAnsi" w:hAnsiTheme="majorHAnsi" w:cs="Courier New"/>
          <w:color w:val="228B22"/>
          <w:sz w:val="20"/>
          <w:szCs w:val="20"/>
        </w:rPr>
        <w:t>% Plot isometric vie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label(</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ylabel(</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zlabel(</w:t>
      </w:r>
      <w:r w:rsidRPr="00581007">
        <w:rPr>
          <w:rFonts w:asciiTheme="majorHAnsi" w:hAnsiTheme="majorHAnsi" w:cs="Courier New"/>
          <w:color w:val="A020F0"/>
          <w:sz w:val="20"/>
          <w:szCs w:val="20"/>
        </w:rPr>
        <w:t>'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itle({['Imported Solidworks Geometry from ' filename ' and ' filename2] ' Used to animate a 2-link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tle([</w:t>
      </w:r>
      <w:r w:rsidRPr="00581007">
        <w:rPr>
          <w:rFonts w:asciiTheme="majorHAnsi" w:hAnsiTheme="majorHAnsi" w:cs="Courier New"/>
          <w:color w:val="A020F0"/>
          <w:sz w:val="20"/>
          <w:szCs w:val="20"/>
        </w:rPr>
        <w:t>'Imported Solidworks Geometry from '</w:t>
      </w:r>
      <w:r w:rsidRPr="00581007">
        <w:rPr>
          <w:rFonts w:asciiTheme="majorHAnsi" w:hAnsiTheme="majorHAnsi" w:cs="Courier New"/>
          <w:color w:val="000000"/>
          <w:sz w:val="20"/>
          <w:szCs w:val="20"/>
        </w:rPr>
        <w:t xml:space="preserve"> filename </w:t>
      </w:r>
      <w:r w:rsidRPr="00581007">
        <w:rPr>
          <w:rFonts w:asciiTheme="majorHAnsi" w:hAnsiTheme="majorHAnsi" w:cs="Courier New"/>
          <w:color w:val="A020F0"/>
          <w:sz w:val="20"/>
          <w:szCs w:val="20"/>
        </w:rPr>
        <w:t>' and '</w:t>
      </w:r>
      <w:r w:rsidRPr="00581007">
        <w:rPr>
          <w:rFonts w:asciiTheme="majorHAnsi" w:hAnsiTheme="majorHAnsi" w:cs="Courier New"/>
          <w:color w:val="000000"/>
          <w:sz w:val="20"/>
          <w:szCs w:val="20"/>
        </w:rPr>
        <w:t xml:space="preserv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rawno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h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To use homogenous transformation matrices the n by 3 vertices will b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urned to n by 4 vertices by augmenting them with ones,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 =  [V ones(length(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2 = [V2 ones(length(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AD2MATDEMO, a demonstration of importing 3D CAD data into Matla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o get CAD data into Matlab, the process i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Export the 3D CAD data as an ASCII STL (or Pro/E render SLP)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This Matlab routine reads the CA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3) Once read, the CAD data is rotated around a b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Program has been tested with: AutoCAD, Cadkey, and Pro/Engine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hould work with most any CAD programs that can export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ormat Details:  STL is supported, and the color version of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that Pro/E exports, called 'render.'  The render (SLP) is jus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ke STL but with color ad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te: This routine has both the import function and some basi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nipulation for testing.  The actual reading mechanism is locat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t the end of this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nargin ==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lename = </w:t>
      </w:r>
      <w:r w:rsidRPr="00581007">
        <w:rPr>
          <w:rFonts w:asciiTheme="majorHAnsi" w:hAnsiTheme="majorHAnsi" w:cs="Courier New"/>
          <w:color w:val="A020F0"/>
          <w:sz w:val="20"/>
          <w:szCs w:val="20"/>
        </w:rPr>
        <w:t>'link.stl'</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simple demo pa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arning([</w:t>
      </w:r>
      <w:r w:rsidRPr="00581007">
        <w:rPr>
          <w:rFonts w:asciiTheme="majorHAnsi" w:hAnsiTheme="majorHAnsi" w:cs="Courier New"/>
          <w:color w:val="A020F0"/>
          <w:sz w:val="20"/>
          <w:szCs w:val="20"/>
        </w:rPr>
        <w:t>'No file specified, using demo file: '</w:t>
      </w:r>
      <w:r w:rsidRPr="00581007">
        <w:rPr>
          <w:rFonts w:asciiTheme="majorHAnsi" w:hAnsiTheme="majorHAnsi" w:cs="Courier New"/>
          <w:color w:val="000000"/>
          <w:sz w:val="20"/>
          <w:szCs w:val="20"/>
        </w:rPr>
        <w:t xml:space="preserve"> 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the CAD data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 V, C] = rndread(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fout, vout, cout] = rndread(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s CAD STL ASCII files, which most CAD programs can expo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Used to create Matlab patches of CAD 3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s a vertex list and face list, for Matlab patch comm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ilename = 'hook.stl';  % Example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d=fopen(filename, </w:t>
      </w:r>
      <w:r w:rsidRPr="00581007">
        <w:rPr>
          <w:rFonts w:asciiTheme="majorHAnsi" w:hAnsiTheme="majorHAnsi" w:cs="Courier New"/>
          <w:color w:val="A020F0"/>
          <w:sz w:val="20"/>
          <w:szCs w:val="20"/>
        </w:rPr>
        <w:t>'r'</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pen the file, assumes STL ASCII for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fid == -1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rror(</w:t>
      </w:r>
      <w:r w:rsidRPr="00581007">
        <w:rPr>
          <w:rFonts w:asciiTheme="majorHAnsi" w:hAnsiTheme="majorHAnsi" w:cs="Courier New"/>
          <w:color w:val="A020F0"/>
          <w:sz w:val="20"/>
          <w:szCs w:val="20"/>
        </w:rPr>
        <w:t>'File could not be opened, check name or pa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nder files take the fo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id 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or 1.000 1.000 1.0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ac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outer 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fac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first line is object name, then comes multiple facet and vertex lin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 color specifier is next, followed by those faces of that color, unti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ext color lin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AD_object_name = sscanf(fgetl(fid), </w:t>
      </w:r>
      <w:r w:rsidRPr="00581007">
        <w:rPr>
          <w:rFonts w:asciiTheme="majorHAnsi" w:hAnsiTheme="majorHAnsi" w:cs="Courier New"/>
          <w:color w:val="A020F0"/>
          <w:sz w:val="20"/>
          <w:szCs w:val="20"/>
        </w:rPr>
        <w:t>'%*s %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D object name, if nee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me STLs have it, some don'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num=0;       </w:t>
      </w:r>
      <w:r w:rsidRPr="00581007">
        <w:rPr>
          <w:rFonts w:asciiTheme="majorHAnsi" w:hAnsiTheme="majorHAnsi" w:cs="Courier New"/>
          <w:color w:val="228B22"/>
          <w:sz w:val="20"/>
          <w:szCs w:val="20"/>
        </w:rPr>
        <w:t>%Vertex number count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eport_num=0; </w:t>
      </w:r>
      <w:r w:rsidRPr="00581007">
        <w:rPr>
          <w:rFonts w:asciiTheme="majorHAnsi" w:hAnsiTheme="majorHAnsi" w:cs="Courier New"/>
          <w:color w:val="228B22"/>
          <w:sz w:val="20"/>
          <w:szCs w:val="20"/>
        </w:rPr>
        <w:t>%Report the status as we g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Color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while</w:t>
      </w:r>
      <w:r w:rsidRPr="00581007">
        <w:rPr>
          <w:rFonts w:asciiTheme="majorHAnsi" w:hAnsiTheme="majorHAnsi" w:cs="Courier New"/>
          <w:color w:val="000000"/>
          <w:sz w:val="20"/>
          <w:szCs w:val="20"/>
        </w:rPr>
        <w:t xml:space="preserve"> feof(fid) == 0                    </w:t>
      </w:r>
      <w:r w:rsidRPr="00581007">
        <w:rPr>
          <w:rFonts w:asciiTheme="majorHAnsi" w:hAnsiTheme="majorHAnsi" w:cs="Courier New"/>
          <w:color w:val="228B22"/>
          <w:sz w:val="20"/>
          <w:szCs w:val="20"/>
        </w:rPr>
        <w:t>% test for end of file, if not then do stuf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line = fgetl(fid);                 </w:t>
      </w:r>
      <w:r w:rsidRPr="00581007">
        <w:rPr>
          <w:rFonts w:asciiTheme="majorHAnsi" w:hAnsiTheme="majorHAnsi" w:cs="Courier New"/>
          <w:color w:val="228B22"/>
          <w:sz w:val="20"/>
          <w:szCs w:val="20"/>
        </w:rPr>
        <w:t>% reads a line of data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word = sscanf(tline, </w:t>
      </w:r>
      <w:r w:rsidRPr="00581007">
        <w:rPr>
          <w:rFonts w:asciiTheme="majorHAnsi" w:hAnsiTheme="majorHAnsi" w:cs="Courier New"/>
          <w:color w:val="A020F0"/>
          <w:sz w:val="20"/>
          <w:szCs w:val="20"/>
        </w:rPr>
        <w:t>'%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ake the line a character str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heck for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c'</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C"olor line, as "C"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Color = sscanf(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C, get the RGB color data of the f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Keep this color, until the next color is us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v'</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V"ertex line, as "V"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num = vnum + 1;                </w:t>
      </w:r>
      <w:r w:rsidRPr="00581007">
        <w:rPr>
          <w:rFonts w:asciiTheme="majorHAnsi" w:hAnsiTheme="majorHAnsi" w:cs="Courier New"/>
          <w:color w:val="228B22"/>
          <w:sz w:val="20"/>
          <w:szCs w:val="20"/>
        </w:rPr>
        <w:t>% If a V we count the # of 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report_num + 1;    </w:t>
      </w:r>
      <w:r w:rsidRPr="00581007">
        <w:rPr>
          <w:rFonts w:asciiTheme="majorHAnsi" w:hAnsiTheme="majorHAnsi" w:cs="Courier New"/>
          <w:color w:val="228B22"/>
          <w:sz w:val="20"/>
          <w:szCs w:val="20"/>
        </w:rPr>
        <w:t>% Report a counter, so long files show statu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if</w:t>
      </w:r>
      <w:r w:rsidRPr="00581007">
        <w:rPr>
          <w:rFonts w:asciiTheme="majorHAnsi" w:hAnsiTheme="majorHAnsi" w:cs="Courier New"/>
          <w:color w:val="000000"/>
          <w:sz w:val="20"/>
          <w:szCs w:val="20"/>
        </w:rPr>
        <w:t xml:space="preserve"> report_num &gt; 249;</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disp(sprintf('Reading vertix num: %d.',vn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vnum) = sscanf(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V, get the XYZ data of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c(:,vnum) = VColor;              </w:t>
      </w:r>
      <w:r w:rsidRPr="00581007">
        <w:rPr>
          <w:rFonts w:asciiTheme="majorHAnsi" w:hAnsiTheme="majorHAnsi" w:cs="Courier New"/>
          <w:color w:val="228B22"/>
          <w:sz w:val="20"/>
          <w:szCs w:val="20"/>
        </w:rPr>
        <w:t>% A color for each vertex, which will color the fa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e "*s" skip the name "color" and get the dat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Build face list; The vertices are in order, so just number the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num = vnum/3;      </w:t>
      </w:r>
      <w:r w:rsidRPr="00581007">
        <w:rPr>
          <w:rFonts w:asciiTheme="majorHAnsi" w:hAnsiTheme="majorHAnsi" w:cs="Courier New"/>
          <w:color w:val="228B22"/>
          <w:sz w:val="20"/>
          <w:szCs w:val="20"/>
        </w:rPr>
        <w:t>%Number of faces, vnum is number of vertices.  STL is tri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list = 1:vnum;     </w:t>
      </w:r>
      <w:r w:rsidRPr="00581007">
        <w:rPr>
          <w:rFonts w:asciiTheme="majorHAnsi" w:hAnsiTheme="majorHAnsi" w:cs="Courier New"/>
          <w:color w:val="228B22"/>
          <w:sz w:val="20"/>
          <w:szCs w:val="20"/>
        </w:rPr>
        <w:t>%Face list of vertices, all in ord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reshape(flist, 3,fnum); </w:t>
      </w:r>
      <w:r w:rsidRPr="00581007">
        <w:rPr>
          <w:rFonts w:asciiTheme="majorHAnsi" w:hAnsiTheme="majorHAnsi" w:cs="Courier New"/>
          <w:color w:val="228B22"/>
          <w:sz w:val="20"/>
          <w:szCs w:val="20"/>
        </w:rPr>
        <w:t>%Make a "3 by fnum" matrix of face list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 the faces and vertex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ut = F';  </w:t>
      </w:r>
      <w:r w:rsidRPr="00581007">
        <w:rPr>
          <w:rFonts w:asciiTheme="majorHAnsi" w:hAnsiTheme="majorHAnsi" w:cs="Courier New"/>
          <w:color w:val="228B22"/>
          <w:sz w:val="20"/>
          <w:szCs w:val="20"/>
        </w:rPr>
        <w:t>%Orients the array for direct use in patc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out = v';  </w:t>
      </w:r>
      <w:r w:rsidRPr="00581007">
        <w:rPr>
          <w:rFonts w:asciiTheme="majorHAnsi" w:hAnsiTheme="majorHAnsi" w:cs="Courier New"/>
          <w:color w:val="228B22"/>
          <w:sz w:val="20"/>
          <w:szCs w:val="20"/>
        </w:rPr>
        <w: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out = 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close(fi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distance between (x1, y1) and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lastRenderedPageBreak/>
        <w:t>function</w:t>
      </w:r>
      <w:r w:rsidRPr="00581007">
        <w:rPr>
          <w:rFonts w:asciiTheme="majorHAnsi" w:hAnsiTheme="majorHAnsi" w:cs="Courier New"/>
          <w:color w:val="000000"/>
          <w:sz w:val="20"/>
          <w:szCs w:val="20"/>
        </w:rPr>
        <w:t xml:space="preserve"> d = Distance(x1, y1,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sqrt((x1-x2)^2 + (y1-y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rawArm(Link1, Link2, x, y, D1, D2,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nverts CAD geometry into multiple polygons and into its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nk1Pnts  and link2Pnts already includes the botto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w of ones, that is link1Pnts = [Pnt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ink1Pnts,p2,link2Pnts] = cad2poly(Link1,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iew(2); </w:t>
      </w:r>
      <w:r w:rsidRPr="00581007">
        <w:rPr>
          <w:rFonts w:asciiTheme="majorHAnsi" w:hAnsiTheme="majorHAnsi" w:cs="Courier New"/>
          <w:color w:val="228B22"/>
          <w:sz w:val="20"/>
          <w:szCs w:val="20"/>
        </w:rPr>
        <w:t>%2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et plot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xVal = (max(max(max(abs(x)), max(abs(y))), 0))/100 * 1.2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xis([-maxVal maxVal -maxVal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label(</w:t>
      </w:r>
      <w:r w:rsidRPr="00581007">
        <w:rPr>
          <w:rFonts w:asciiTheme="majorHAnsi" w:hAnsiTheme="majorHAnsi" w:cs="Courier New"/>
          <w:color w:val="A020F0"/>
          <w:sz w:val="20"/>
          <w:szCs w:val="20"/>
        </w:rPr>
        <w:t>'X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label(</w:t>
      </w:r>
      <w:r w:rsidRPr="00581007">
        <w:rPr>
          <w:rFonts w:asciiTheme="majorHAnsi" w:hAnsiTheme="majorHAnsi" w:cs="Courier New"/>
          <w:color w:val="A020F0"/>
          <w:sz w:val="20"/>
          <w:szCs w:val="20"/>
        </w:rPr>
        <w:t>'Y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cdt = cum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1:length(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 = InverseKinematics(D1, D2, x(i), y(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position of STL mode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rawRobot(p, p2, Theta(1), Theta(2), link1Pnts, link2Pnts, (D1-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current path progr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we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Robot Step Animati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x(1:i)/100, y(1:i)/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pause(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draw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length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1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1))*.95, max(cylPos(:,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ovegui(</w:t>
      </w:r>
      <w:r w:rsidRPr="00581007">
        <w:rPr>
          <w:rFonts w:asciiTheme="majorHAnsi" w:hAnsiTheme="majorHAnsi" w:cs="Courier New"/>
          <w:color w:val="A020F0"/>
          <w:sz w:val="20"/>
          <w:szCs w:val="20"/>
        </w:rPr>
        <w:t>'northea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2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2))*.95, max(cylPos(:,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cdt)),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1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1))*.95, max(cylAcc(:,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plot(cdt(1:min(i, length(cdt)-1)), cylAcc(1:min(i, length(cdt)-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gure(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hold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ubplo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tle(</w:t>
      </w:r>
      <w:r w:rsidRPr="00581007">
        <w:rPr>
          <w:rFonts w:asciiTheme="majorHAnsi" w:hAnsiTheme="majorHAnsi" w:cs="Courier New"/>
          <w:color w:val="A020F0"/>
          <w:sz w:val="20"/>
          <w:szCs w:val="20"/>
        </w:rPr>
        <w:t>'Cylinder 2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2))*.95, max(cylAcc(:,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1)), cylAcc(1:min(i, length(cdt)-1),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rawRobot(p,p2,theta1,theta2,link1Pnts,link2Pnts, L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tate and translate Link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_01 = RotZ(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NewPnts = T_01*link1Pnts; </w:t>
      </w:r>
      <w:r w:rsidRPr="00581007">
        <w:rPr>
          <w:rFonts w:asciiTheme="majorHAnsi" w:hAnsiTheme="majorHAnsi" w:cs="Courier New"/>
          <w:color w:val="228B22"/>
          <w:sz w:val="20"/>
          <w:szCs w:val="20"/>
        </w:rPr>
        <w:t>% new vertices Lin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12 = Trans(L1,0,0)*RotZ(theta2); </w:t>
      </w:r>
      <w:r w:rsidRPr="00581007">
        <w:rPr>
          <w:rFonts w:asciiTheme="majorHAnsi" w:hAnsiTheme="majorHAnsi" w:cs="Courier New"/>
          <w:color w:val="228B22"/>
          <w:sz w:val="20"/>
          <w:szCs w:val="20"/>
        </w:rPr>
        <w:t>% new vertices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ink2NewPnts = T_01*T_12*link2P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raw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1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et(p2,</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2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 function that takes in the foot position and returns the length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1 and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 Link 1, L2 -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where Link 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where Link 1 is attahc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ground position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1 - Distance along L1 where cylidner 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postion of Cylinder 2 on link 1, P22 - Position of Cylinder 2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x, y -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lengths = FootToCylinder(D1, D2, P1x, P1y, P11, P21, P2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inverse kinemat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 = InverseKinematics(D1, D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ltaX = -P1x + P11*cos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eltaY = -P1y + P11*sin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1 = Distance(deltaX, deltaY,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Ax = P21*cosd(Theta(1)); </w:t>
      </w:r>
      <w:r w:rsidRPr="00581007">
        <w:rPr>
          <w:rFonts w:asciiTheme="majorHAnsi" w:hAnsiTheme="majorHAnsi" w:cs="Courier New"/>
          <w:color w:val="228B22"/>
          <w:sz w:val="20"/>
          <w:szCs w:val="20"/>
        </w:rPr>
        <w:t>%x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Ay = P21*sind(Theta(1)); </w:t>
      </w:r>
      <w:r w:rsidRPr="00581007">
        <w:rPr>
          <w:rFonts w:asciiTheme="majorHAnsi" w:hAnsiTheme="majorHAnsi" w:cs="Courier New"/>
          <w:color w:val="228B22"/>
          <w:sz w:val="20"/>
          <w:szCs w:val="20"/>
        </w:rPr>
        <w:t>%y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x = D1*cosd(Theta(1)) + P22*cos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y = D1*sind(Theta(1)) + P22*sin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L2 = Distance(Ax, Ay, Bx, B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Store Lengths in an arra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engths = [PL1 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ositions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halfStep = 0.2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stepHeight = 0.0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ositions = [180:-1:0; 180:-1:0]; </w:t>
      </w:r>
      <w:r w:rsidRPr="00581007">
        <w:rPr>
          <w:rFonts w:asciiTheme="majorHAnsi" w:hAnsiTheme="majorHAnsi" w:cs="Courier New"/>
          <w:color w:val="228B22"/>
          <w:sz w:val="20"/>
          <w:szCs w:val="20"/>
        </w:rPr>
        <w:t>%initial semicirc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cos(positions(1,:)*pi/180)*halfStep; sin(positions(2,:)*pi/180)*stepH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2,:) = positions(2,:) - .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1,:) = positions(1,:) + .0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i = 2:length(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ositions(2,i) = (positions(2,i-1)*2 + positions(2,i+1)*2)/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positions'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ositions = [positions; 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positions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positions = [0.125:-0.005:-0.125; (0.125:-0.005:-0.125)*0 - 0.55]'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ata = ReadExcel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FILE Import data from a spread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 reads data from the first worksheet in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crosoft Excel spreadsheet file named FILE and returns the data a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umn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SHEET) reads from the specified work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FILE,SHEET,STARTROW,ENDROW) reads from the specifi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worksheet for the specified row interval(s). Specify STARTROW 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as a pair of scalars or vectors of matching size f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is-contiguous row intervals. To read to the end of the file specify a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of in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xamp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a = importfile('ParameterConfig.xlsx','Sheet1',1,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ee also XLSR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o-generated by MATLAB on 2015/02/12 18:41:3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handl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f no sheet is specified, read first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heet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12 data poi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startRow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ndRow = 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mport the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ata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1),endRow(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or</w:t>
      </w:r>
      <w:r w:rsidRPr="00581007">
        <w:rPr>
          <w:rFonts w:asciiTheme="majorHAnsi" w:hAnsiTheme="majorHAnsi" w:cs="Courier New"/>
          <w:color w:val="000000"/>
          <w:sz w:val="20"/>
          <w:szCs w:val="20"/>
        </w:rPr>
        <w:t xml:space="preserve"> block=2:length(startRo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mpDataBlock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block),endRow(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ata = [data;tmpDataBlock]; </w:t>
      </w:r>
      <w:r w:rsidRPr="00581007">
        <w:rPr>
          <w:rFonts w:asciiTheme="majorHAnsi" w:hAnsiTheme="majorHAnsi" w:cs="Courier New"/>
          <w:color w:val="228B22"/>
          <w:sz w:val="20"/>
          <w:szCs w:val="20"/>
        </w:rPr>
        <w:t>%#ok&lt;AGROW&g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 output_args ] = MatrixDynamics( input_args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SFUNCTION Summary of this func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etailed explana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__________________</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4)      (3)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 front right, 3 - front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 rear right,  4 - rear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inematic symbo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g 1 - FR, Leg 2 - RR, Leg 3 - FL, Leg 4 - R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 = x + LH1*cos(2*pi-(tb)); yH1 = y + LH1*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 = x + LH2*cos((tb+pi)); yH2 = y + LH2*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 = x + LH3*cos(2*pi-(tb)); yH3 = y + LH3*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 = x + LH4*cos((tb+pi)); yH4 = y + LH4*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 = x + LH1*cos(2*pi-(tb)) + LT1*cos(2*pi-(th1+tb)); yT1 = y + LH1*sin(2*pi-(tb)) + LT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 = x + LH2*cos((tb+pi)) + LT2*cos((th2+tb+pi)); yT2 = y + LH2*sin((tb+pi)) + LT1*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 = x + LH3*cos(2*pi-(tb)) + LT3*cos(2*pi-(th3+tb)); yT3 = y + LH3*sin(2*pi-(tb)) + LT1*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 = x + LH4*cos((tb+pi)) + LT4*cos((th4+tb+pi)); yT4 = y + LH4*sin((tb+pi)) + LT1*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 = x + LH1*cos(2*pi-(tb)) + LK1*cos(2*pi-(th1+tb)); yK1 = y + LH1*sin(2*pi-(tb)) + LK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 = x + LH2*cos(tb+pi) + LK2*cos(th2+tb+pi); yK2 = y + LH2*sin(tb+pi) + LK2*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 = x + LH3*cos(2*pi-(tb)) + LK3*cos(2*pi-(th3+tb)); yK3 = y + LH3*sin(2*pi-(tb)) + LK3*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 = x + LH4*cos(tb+pi) + LK4*cos(th4+tb+pi); yK4 = y + LH4*sin(tb+pi) + LK4*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xS1 = x + LH1*cos(2*pi-(tb)) + LK1*cos(2*pi-(th1+tb)) + LS1*cos(2*pi-(tk1+th1+tb)); yS1 = y + LH1*sin(2*pi-(tb)) + LK1*sin(2*pi-(th1+tb)) + LS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 = x + LH2*cos(tb+pi) + LK2*cos(th2+tb+pi) + LS2*cos(tk2+th2+tb+pi); yS2 = y + LH2*sin(tb+pi) + LK2*sin(th2+tb+pi) + LS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 = x + LH3*cos(2*pi-(tb)) + LK3*cos(2*pi-(th3+tb)) + LS3*cos(2*pi-(tk3+th3+tb)); yS3 = y + LH3*sin(2*pi-(tb)) + LK3*sin(2*pi-(th3+tb)) + LS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 = x + LH4*cos(tb+pi) + LK4*cos(th4+tb+pi) + LS4*cos(tk4+th4+tb+pi); yS4 = y + LH4*sin(tb+pi) + LK4*sin(th4+tb+pi) + LS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 = x + LH1*cos(2*pi-(tb)) + LK1*cos(2*pi-(th1+tb)) + LF1*cos(2*pi-(tk1+th1+tb)); yF1 = y + LH1*sin(2*pi-(tb)) + LK1*sin(2*pi-(th1+tb)) + LF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 = x + LH2*cos(tb+pi) + LK2*cos(th2+tb+pi) + LF2*cos(tk2+th2+tb+pi); yF2 = y + LH2*sin(tb+pi) + LK2*sin(th2+tb+pi) + LF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 = x + LH3*cos(2*pi-(tb)) + LK3*cos(2*pi-(th3+tb)) + LF3*cos(2*pi-(tk3+th3+tb)); yF3 = y + LH3*sin(2*pi-(tb)) + LK3*sin(2*pi-(th3+tb)) + LF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 = x + LH4*cos(tb+pi) + LK4*cos(th4+tb+pi) + LF4*cos(tk4+th4+tb+pi); yF4 = y + LH4*sin(tb+pi) + LK4*sin(th4+tb+pi) + LF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dot = derivative(xH1,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1dot = derivative(yH1,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dot = derivative(xH2,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2dot = derivative(yH2,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dot = derivative(xH3,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3dot = derivative(yH3,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dot = derivative(xH4,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H4dot = derivative(yH4,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dot = derivative(xT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1dot = derivative(yT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dot = derivative(xT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2dot = derivative(yT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dot = derivative(xT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3dot = derivative(yT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dot = derivative(xT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T4dot = derivative(yT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dot = derivative(xK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1dot = derivative(yK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dot = derivative(xK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2dot = derivative(yK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dot = derivative(xK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3dot = derivative(yK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dot = derivative(xK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K4dot = derivative(yK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1dot = derivative(xS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1dot = derivative(yS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dot = derivative(xS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2dot = derivative(yS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dot = derivative(xS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S3dot = derivative(yS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dot = derivative(xS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yS4dot = derivative(yS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dot = derivative(xF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1dot = derivative(yF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dot = derivative(xF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2dot = derivative(yF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dot = derivative(xF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3dot = derivative(yF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dot = derivative(xF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F4dot = derivative(yF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ing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i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dot = derivative(xH1dot,[x tb xdot tbdot], [xdot;tbdot;xddot;tbddot]); </w:t>
      </w:r>
      <w:r w:rsidRPr="00581007">
        <w:rPr>
          <w:rFonts w:asciiTheme="majorHAnsi" w:hAnsiTheme="majorHAnsi" w:cs="Courier New"/>
          <w:color w:val="228B22"/>
          <w:sz w:val="20"/>
          <w:szCs w:val="20"/>
        </w:rPr>
        <w:t>%Hip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dot = derivative(yH1dot,[y tb ydot tbdot], [ydot;tbdot;yddot;tbddot]); </w:t>
      </w:r>
      <w:r w:rsidRPr="00581007">
        <w:rPr>
          <w:rFonts w:asciiTheme="majorHAnsi" w:hAnsiTheme="majorHAnsi" w:cs="Courier New"/>
          <w:color w:val="228B22"/>
          <w:sz w:val="20"/>
          <w:szCs w:val="20"/>
        </w:rPr>
        <w:t>%Hip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dot = derivative(xH2dot,[x tb xdot tbdot], [xdot;tbdot;xddot;tbddot]); </w:t>
      </w:r>
      <w:r w:rsidRPr="00581007">
        <w:rPr>
          <w:rFonts w:asciiTheme="majorHAnsi" w:hAnsiTheme="majorHAnsi" w:cs="Courier New"/>
          <w:color w:val="228B22"/>
          <w:sz w:val="20"/>
          <w:szCs w:val="20"/>
        </w:rPr>
        <w:t>%Hip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dot = derivative(yH2dot,[y tb ydot tbdot], [ydot;tbdot;yddot;tbddot]); </w:t>
      </w:r>
      <w:r w:rsidRPr="00581007">
        <w:rPr>
          <w:rFonts w:asciiTheme="majorHAnsi" w:hAnsiTheme="majorHAnsi" w:cs="Courier New"/>
          <w:color w:val="228B22"/>
          <w:sz w:val="20"/>
          <w:szCs w:val="20"/>
        </w:rPr>
        <w:t>%Hip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dot = derivative(xH3dot,[x tb xdot tbdot], [xdot;tbdot;xddot;tbddot]); </w:t>
      </w:r>
      <w:r w:rsidRPr="00581007">
        <w:rPr>
          <w:rFonts w:asciiTheme="majorHAnsi" w:hAnsiTheme="majorHAnsi" w:cs="Courier New"/>
          <w:color w:val="228B22"/>
          <w:sz w:val="20"/>
          <w:szCs w:val="20"/>
        </w:rPr>
        <w:t>%Hip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dot = derivative(yH3dot,[y tb ydot tbdot], [ydot;tbdot;yddot;tbddot]); </w:t>
      </w:r>
      <w:r w:rsidRPr="00581007">
        <w:rPr>
          <w:rFonts w:asciiTheme="majorHAnsi" w:hAnsiTheme="majorHAnsi" w:cs="Courier New"/>
          <w:color w:val="228B22"/>
          <w:sz w:val="20"/>
          <w:szCs w:val="20"/>
        </w:rPr>
        <w:t>%Hip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dot = derivative(xH4dot,[x tb xdot tbdot], [xdot;tbdot;xddot;tbddot]); </w:t>
      </w:r>
      <w:r w:rsidRPr="00581007">
        <w:rPr>
          <w:rFonts w:asciiTheme="majorHAnsi" w:hAnsiTheme="majorHAnsi" w:cs="Courier New"/>
          <w:color w:val="228B22"/>
          <w:sz w:val="20"/>
          <w:szCs w:val="20"/>
        </w:rPr>
        <w:t>%Hip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dot = derivative(yH4dot,[y tb ydot tbdot], [ydot;tbdot;yddot;tbddot]); </w:t>
      </w:r>
      <w:r w:rsidRPr="00581007">
        <w:rPr>
          <w:rFonts w:asciiTheme="majorHAnsi" w:hAnsiTheme="majorHAnsi" w:cs="Courier New"/>
          <w:color w:val="228B22"/>
          <w:sz w:val="20"/>
          <w:szCs w:val="20"/>
        </w:rPr>
        <w:t>%Hip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ig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dot = derivative(xT1dot, [x tb th1 xdot tbdot th1dot], [xdot;tbdot;th1dot;xddot;tbddot;th1ddot]); </w:t>
      </w:r>
      <w:r w:rsidRPr="00581007">
        <w:rPr>
          <w:rFonts w:asciiTheme="majorHAnsi" w:hAnsiTheme="majorHAnsi" w:cs="Courier New"/>
          <w:color w:val="228B22"/>
          <w:sz w:val="20"/>
          <w:szCs w:val="20"/>
        </w:rPr>
        <w:t>%Thigh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dot = derivative(yT1dot, [y tb th1 ydot tbdot th1dot], [ydot;tbdot;th1dot;yddot;tbddot;th1ddot]); </w:t>
      </w:r>
      <w:r w:rsidRPr="00581007">
        <w:rPr>
          <w:rFonts w:asciiTheme="majorHAnsi" w:hAnsiTheme="majorHAnsi" w:cs="Courier New"/>
          <w:color w:val="228B22"/>
          <w:sz w:val="20"/>
          <w:szCs w:val="20"/>
        </w:rPr>
        <w:t>%Thigh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dot = derivative(xT2dot, [x tb th2 xdot tbdot th2dot], [xdot;tbdot;th2dot;xddot;tbddot;th2ddot]); </w:t>
      </w:r>
      <w:r w:rsidRPr="00581007">
        <w:rPr>
          <w:rFonts w:asciiTheme="majorHAnsi" w:hAnsiTheme="majorHAnsi" w:cs="Courier New"/>
          <w:color w:val="228B22"/>
          <w:sz w:val="20"/>
          <w:szCs w:val="20"/>
        </w:rPr>
        <w:t>%Thigh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dot = derivative(yT2dot, [y tb th2 ydot tbdot th2dot], [ydot;tbdot;th2dot;yddot;tbddot;th2ddot]); </w:t>
      </w:r>
      <w:r w:rsidRPr="00581007">
        <w:rPr>
          <w:rFonts w:asciiTheme="majorHAnsi" w:hAnsiTheme="majorHAnsi" w:cs="Courier New"/>
          <w:color w:val="228B22"/>
          <w:sz w:val="20"/>
          <w:szCs w:val="20"/>
        </w:rPr>
        <w:t>%Thigh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dot = derivative(xT3dot, [x tb th3 xdot tbdot th3dot], [xdot;tbdot;th3dot;xddot;tbddot;th3ddot]); </w:t>
      </w:r>
      <w:r w:rsidRPr="00581007">
        <w:rPr>
          <w:rFonts w:asciiTheme="majorHAnsi" w:hAnsiTheme="majorHAnsi" w:cs="Courier New"/>
          <w:color w:val="228B22"/>
          <w:sz w:val="20"/>
          <w:szCs w:val="20"/>
        </w:rPr>
        <w:t>%Thigh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dot = derivative(yT3dot, [y tb th3 ydot tbdot th3dot], [ydot;tbdot;th3dot;yddot;tbddot;th3ddot]); </w:t>
      </w:r>
      <w:r w:rsidRPr="00581007">
        <w:rPr>
          <w:rFonts w:asciiTheme="majorHAnsi" w:hAnsiTheme="majorHAnsi" w:cs="Courier New"/>
          <w:color w:val="228B22"/>
          <w:sz w:val="20"/>
          <w:szCs w:val="20"/>
        </w:rPr>
        <w:t>%Thigh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dot = derivative(xT4dot, [x tb th4 xdot tbdot th4dot], [xdot;tbdot;th4dot;xddot;tbddot;th4ddot]); </w:t>
      </w:r>
      <w:r w:rsidRPr="00581007">
        <w:rPr>
          <w:rFonts w:asciiTheme="majorHAnsi" w:hAnsiTheme="majorHAnsi" w:cs="Courier New"/>
          <w:color w:val="228B22"/>
          <w:sz w:val="20"/>
          <w:szCs w:val="20"/>
        </w:rPr>
        <w:t>%Thigh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dot = derivative(yT4dot, [y tb th4 ydot tbdot th4dot], [ydot;tbdot;th4dot;yddot;tbddot;th4ddot]); </w:t>
      </w:r>
      <w:r w:rsidRPr="00581007">
        <w:rPr>
          <w:rFonts w:asciiTheme="majorHAnsi" w:hAnsiTheme="majorHAnsi" w:cs="Courier New"/>
          <w:color w:val="228B22"/>
          <w:sz w:val="20"/>
          <w:szCs w:val="20"/>
        </w:rPr>
        <w:t>%Thigh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ne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dot = derivative(xK1dot,[x tb th1 xdot tbdot th1dot], [xdot;tbdot;th1dot;xddot;tbddot;th1ddot]); </w:t>
      </w:r>
      <w:r w:rsidRPr="00581007">
        <w:rPr>
          <w:rFonts w:asciiTheme="majorHAnsi" w:hAnsiTheme="majorHAnsi" w:cs="Courier New"/>
          <w:color w:val="228B22"/>
          <w:sz w:val="20"/>
          <w:szCs w:val="20"/>
        </w:rPr>
        <w:t>%Knee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dot = derivative(yK1dot,[y tb th1 ydot tbdot th1dot], [ydot;tbdot;th1dot;yddot;tbddot;th1ddot]); </w:t>
      </w:r>
      <w:r w:rsidRPr="00581007">
        <w:rPr>
          <w:rFonts w:asciiTheme="majorHAnsi" w:hAnsiTheme="majorHAnsi" w:cs="Courier New"/>
          <w:color w:val="228B22"/>
          <w:sz w:val="20"/>
          <w:szCs w:val="20"/>
        </w:rPr>
        <w:t>%Knee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dot = derivative(xK2dot,[x tb th2 xdot tbdot th2dot], [xdot;tbdot;th2dot;xddot;tbddot;th2ddot]); </w:t>
      </w:r>
      <w:r w:rsidRPr="00581007">
        <w:rPr>
          <w:rFonts w:asciiTheme="majorHAnsi" w:hAnsiTheme="majorHAnsi" w:cs="Courier New"/>
          <w:color w:val="228B22"/>
          <w:sz w:val="20"/>
          <w:szCs w:val="20"/>
        </w:rPr>
        <w:t>%Knee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dot = derivative(yK2dot,[y tb th2 ydot tbdot th2dot], [ydot;tbdot;th2dot;yddot;tbddot;th2ddot]); </w:t>
      </w:r>
      <w:r w:rsidRPr="00581007">
        <w:rPr>
          <w:rFonts w:asciiTheme="majorHAnsi" w:hAnsiTheme="majorHAnsi" w:cs="Courier New"/>
          <w:color w:val="228B22"/>
          <w:sz w:val="20"/>
          <w:szCs w:val="20"/>
        </w:rPr>
        <w:t>%Knee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dot = derivative(xK3dot,[x tb th3 xdot tbdot th3dot], [xdot;tbdot;th3dot;xddot;tbddot;th3ddot]); </w:t>
      </w:r>
      <w:r w:rsidRPr="00581007">
        <w:rPr>
          <w:rFonts w:asciiTheme="majorHAnsi" w:hAnsiTheme="majorHAnsi" w:cs="Courier New"/>
          <w:color w:val="228B22"/>
          <w:sz w:val="20"/>
          <w:szCs w:val="20"/>
        </w:rPr>
        <w:t>%Knee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dot = derivative(yK3dot,[y tb th3 ydot tbdot th3dot], [ydot;tbdot;th3dot;yddot;tbddot;th3ddot]); </w:t>
      </w:r>
      <w:r w:rsidRPr="00581007">
        <w:rPr>
          <w:rFonts w:asciiTheme="majorHAnsi" w:hAnsiTheme="majorHAnsi" w:cs="Courier New"/>
          <w:color w:val="228B22"/>
          <w:sz w:val="20"/>
          <w:szCs w:val="20"/>
        </w:rPr>
        <w:t>%Knee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dot = derivative(xK4dot,[x tb th4 xdot tbdot th4dot], [xdot;tbdot;th4dot;xddot;tbddot;th4ddot]); </w:t>
      </w:r>
      <w:r w:rsidRPr="00581007">
        <w:rPr>
          <w:rFonts w:asciiTheme="majorHAnsi" w:hAnsiTheme="majorHAnsi" w:cs="Courier New"/>
          <w:color w:val="228B22"/>
          <w:sz w:val="20"/>
          <w:szCs w:val="20"/>
        </w:rPr>
        <w:t>%Knee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dot = derivative(yK4dot,[y tb th4 ydot tbdot th4dot], [ydot;tbdot;th4dot;yddot;tbddot;th4ddot]); </w:t>
      </w:r>
      <w:r w:rsidRPr="00581007">
        <w:rPr>
          <w:rFonts w:asciiTheme="majorHAnsi" w:hAnsiTheme="majorHAnsi" w:cs="Courier New"/>
          <w:color w:val="228B22"/>
          <w:sz w:val="20"/>
          <w:szCs w:val="20"/>
        </w:rPr>
        <w:t>%Knee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ha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dot = derivative(xS1dot,[x tb th1 tk1 xdot tbdot th1dot tk1dot], [xdot;tbdot;th1dot;tk1dot;xddot;tbddot;th1ddot;tk1ddot]); </w:t>
      </w:r>
      <w:r w:rsidRPr="00581007">
        <w:rPr>
          <w:rFonts w:asciiTheme="majorHAnsi" w:hAnsiTheme="majorHAnsi" w:cs="Courier New"/>
          <w:color w:val="228B22"/>
          <w:sz w:val="20"/>
          <w:szCs w:val="20"/>
        </w:rPr>
        <w:t>%Shank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dot = derivative(yS1dot,[y tb th1 tk1 ydot tbdot th1dot tk1dot], [ydot;tbdot;th1dot;tk1dot;yddot;tbddot;th1ddot;tk1ddot]); </w:t>
      </w:r>
      <w:r w:rsidRPr="00581007">
        <w:rPr>
          <w:rFonts w:asciiTheme="majorHAnsi" w:hAnsiTheme="majorHAnsi" w:cs="Courier New"/>
          <w:color w:val="228B22"/>
          <w:sz w:val="20"/>
          <w:szCs w:val="20"/>
        </w:rPr>
        <w:t>%Shank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dot = derivative(xS2dot,[x tb th2 tk2 xdot tbdot th2dot tk2dot], [xdot;tbdot;th2dot;tk2dot;xddot;tbddot;th2ddot;tk2ddot]); </w:t>
      </w:r>
      <w:r w:rsidRPr="00581007">
        <w:rPr>
          <w:rFonts w:asciiTheme="majorHAnsi" w:hAnsiTheme="majorHAnsi" w:cs="Courier New"/>
          <w:color w:val="228B22"/>
          <w:sz w:val="20"/>
          <w:szCs w:val="20"/>
        </w:rPr>
        <w:t>%Shank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dot = derivative(yS2dot,[y tb th2 tk2 ydot tbdot th2dot tk2dot], [ydot;tbdot;th2dot;tk2dot;yddot;tbddot;th2ddot;tk2ddot]); </w:t>
      </w:r>
      <w:r w:rsidRPr="00581007">
        <w:rPr>
          <w:rFonts w:asciiTheme="majorHAnsi" w:hAnsiTheme="majorHAnsi" w:cs="Courier New"/>
          <w:color w:val="228B22"/>
          <w:sz w:val="20"/>
          <w:szCs w:val="20"/>
        </w:rPr>
        <w:t>%Shank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dot = derivative(xS3dot,[x tb th3 tk3 xdot tbdot th3dot tk3dot], [xdot;tbdot;th3dot;tk3dot;xddot;tbddot;th3ddot;tk3ddot]); </w:t>
      </w:r>
      <w:r w:rsidRPr="00581007">
        <w:rPr>
          <w:rFonts w:asciiTheme="majorHAnsi" w:hAnsiTheme="majorHAnsi" w:cs="Courier New"/>
          <w:color w:val="228B22"/>
          <w:sz w:val="20"/>
          <w:szCs w:val="20"/>
        </w:rPr>
        <w:t>%Shank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dot = derivative(yS3dot,[y tb th3 tk3 ydot tbdot th3dot tk3dot], [ydot;tbdot;th3dot;tk3dot;yddot;tbddot;th3ddot;tk3ddot]); </w:t>
      </w:r>
      <w:r w:rsidRPr="00581007">
        <w:rPr>
          <w:rFonts w:asciiTheme="majorHAnsi" w:hAnsiTheme="majorHAnsi" w:cs="Courier New"/>
          <w:color w:val="228B22"/>
          <w:sz w:val="20"/>
          <w:szCs w:val="20"/>
        </w:rPr>
        <w:t>%Shank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xS4ddot = derivative(xS4dot,[x tb th4 tk4 xdot tbdot th4dot tk4dot], [xdot;tbdot;th4dot;tk4dot;xddot;tbddot;th4ddot;tk4ddot]); </w:t>
      </w:r>
      <w:r w:rsidRPr="00581007">
        <w:rPr>
          <w:rFonts w:asciiTheme="majorHAnsi" w:hAnsiTheme="majorHAnsi" w:cs="Courier New"/>
          <w:color w:val="228B22"/>
          <w:sz w:val="20"/>
          <w:szCs w:val="20"/>
        </w:rPr>
        <w:t>%Shank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4ddot = derivative(yS4dot,[y tb th4 tk4 ydot tbdot th4dot tk4dot], [ydot;tbdot;th4dot;tk4dot;yddot;tbddot;th4ddot;tk4ddot]); </w:t>
      </w:r>
      <w:r w:rsidRPr="00581007">
        <w:rPr>
          <w:rFonts w:asciiTheme="majorHAnsi" w:hAnsiTheme="majorHAnsi" w:cs="Courier New"/>
          <w:color w:val="228B22"/>
          <w:sz w:val="20"/>
          <w:szCs w:val="20"/>
        </w:rPr>
        <w:t>%Shank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dot = derivative(xF1dot,[x tb th1 tk1 xdot tbdot th1dot tk1dot], [xdot;tbdot;th1dot;tk1dot;xddot;tbddot;th1ddot;tk1ddot]); </w:t>
      </w:r>
      <w:r w:rsidRPr="00581007">
        <w:rPr>
          <w:rFonts w:asciiTheme="majorHAnsi" w:hAnsiTheme="majorHAnsi" w:cs="Courier New"/>
          <w:color w:val="228B22"/>
          <w:sz w:val="20"/>
          <w:szCs w:val="20"/>
        </w:rPr>
        <w:t>%Foot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dot = derivative(yF1dot,[y tb th1 tk1 ydot tbdot th1dot tk1dot], [ydot;tbdot;th1dot;tk1dot;yddot;tbddot;th1ddot;tk1ddot]); </w:t>
      </w:r>
      <w:r w:rsidRPr="00581007">
        <w:rPr>
          <w:rFonts w:asciiTheme="majorHAnsi" w:hAnsiTheme="majorHAnsi" w:cs="Courier New"/>
          <w:color w:val="228B22"/>
          <w:sz w:val="20"/>
          <w:szCs w:val="20"/>
        </w:rPr>
        <w:t>%Foot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dot = derivative(xF2dot,[x tb th2 tk2 xdot tbdot th2dot tk2dot], [xdot;tbdot;th2dot;tk2dot;xddot;tbddot;th2ddot;tk2ddot]); </w:t>
      </w:r>
      <w:r w:rsidRPr="00581007">
        <w:rPr>
          <w:rFonts w:asciiTheme="majorHAnsi" w:hAnsiTheme="majorHAnsi" w:cs="Courier New"/>
          <w:color w:val="228B22"/>
          <w:sz w:val="20"/>
          <w:szCs w:val="20"/>
        </w:rPr>
        <w:t>%Foot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dot = derivative(yF2dot,[y tb th2 tk2 ydot tbdot th2dot tk2dot], [ydot;tbdot;th2dot;tk2dot;yddot;tbddot;th2ddot;tk2ddot]); </w:t>
      </w:r>
      <w:r w:rsidRPr="00581007">
        <w:rPr>
          <w:rFonts w:asciiTheme="majorHAnsi" w:hAnsiTheme="majorHAnsi" w:cs="Courier New"/>
          <w:color w:val="228B22"/>
          <w:sz w:val="20"/>
          <w:szCs w:val="20"/>
        </w:rPr>
        <w:t>%Foot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dot = derivative(xF3dot,[x tb th3 tk3 xdot tbdot th3dot tk3dot], [xdot;tbdot;th3dot;tk3dot;xddot;tbddot;th3ddot;tk3ddot]); </w:t>
      </w:r>
      <w:r w:rsidRPr="00581007">
        <w:rPr>
          <w:rFonts w:asciiTheme="majorHAnsi" w:hAnsiTheme="majorHAnsi" w:cs="Courier New"/>
          <w:color w:val="228B22"/>
          <w:sz w:val="20"/>
          <w:szCs w:val="20"/>
        </w:rPr>
        <w:t>%Foot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dot = derivative(yF3dot,[y tb th3 tk3 ydot tbdot th3dot tk3dot], [ydot;tbdot;th3dot;tk3dot;yddot;tbddot;th3ddot;tk3ddot]); </w:t>
      </w:r>
      <w:r w:rsidRPr="00581007">
        <w:rPr>
          <w:rFonts w:asciiTheme="majorHAnsi" w:hAnsiTheme="majorHAnsi" w:cs="Courier New"/>
          <w:color w:val="228B22"/>
          <w:sz w:val="20"/>
          <w:szCs w:val="20"/>
        </w:rPr>
        <w:t>%Foot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dot = derivative(xF4dot,[x tb th4 tk4 xdot tbdot th4dot tk4dot], [xdot;tbdot;th4dot;tk4dot;xddot;tbddot;th4ddot;tk4ddot]); </w:t>
      </w:r>
      <w:r w:rsidRPr="00581007">
        <w:rPr>
          <w:rFonts w:asciiTheme="majorHAnsi" w:hAnsiTheme="majorHAnsi" w:cs="Courier New"/>
          <w:color w:val="228B22"/>
          <w:sz w:val="20"/>
          <w:szCs w:val="20"/>
        </w:rPr>
        <w:t>%Foot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dot = derivative(yF4dot,[y tb th4 tk4 ydot tbdot th4dot tk4dot], [ydot;tbdot;th4dot;tk4dot;yddot;tbddot;th4ddot;tk4ddot]); </w:t>
      </w:r>
      <w:r w:rsidRPr="00581007">
        <w:rPr>
          <w:rFonts w:asciiTheme="majorHAnsi" w:hAnsiTheme="majorHAnsi" w:cs="Courier New"/>
          <w:color w:val="228B22"/>
          <w:sz w:val="20"/>
          <w:szCs w:val="20"/>
        </w:rPr>
        <w:t>%Foot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m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ass and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IS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syms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eigh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1w = [0 -mT1 * g 0]; S1w = [0 -mS1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2w = [0 -mT2 * g 0]; S2w = [0 -mS2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3w = [0 -mT3 * g 0]; S3w = [0 -mS3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4w = [0 -mT4 * g 0]; S4w = [0 -mS4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H1 = [FH1x FH1y 0]; FH2 = [FH2x FH2y 0]; FH3 = [FH3x FH3y 0]; FH4 = [FH4x FH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K1 = [FK1x FK1y 0]; FK2 = [FK2x FK2y 0]; FK3 = [FK3x FK3y 0]; FK4 = [FK4x FK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F1 = [FF1x FF1y 0]; FF2 = [FF2x FF2y 0]; FF3 = [FF3x FF3y 0]; FF4 = [FF4x FF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ector positions and accelerations for each point of interes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1 = [xH1 yH1 0];</w:t>
      </w:r>
      <w:r w:rsidRPr="00581007">
        <w:rPr>
          <w:rFonts w:asciiTheme="majorHAnsi" w:hAnsiTheme="majorHAnsi" w:cs="Courier New"/>
          <w:color w:val="228B22"/>
          <w:sz w:val="20"/>
          <w:szCs w:val="20"/>
        </w:rPr>
        <w:t>% rH1ddot = [xH1ddot yH1ddot 0]; %hip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1 = [xT1 yT1 0]; rT1ddot = [xT1ddot yT1ddot 0];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1 = [xK1 yK1 0];</w:t>
      </w:r>
      <w:r w:rsidRPr="00581007">
        <w:rPr>
          <w:rFonts w:asciiTheme="majorHAnsi" w:hAnsiTheme="majorHAnsi" w:cs="Courier New"/>
          <w:color w:val="228B22"/>
          <w:sz w:val="20"/>
          <w:szCs w:val="20"/>
        </w:rPr>
        <w:t>% rK1ddot = [xK1ddot yK1ddot 0]; %knee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1 = [xS1 yS1 0]; rS1ddot = [xS1ddot yS1ddot 0];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1 = [xF1 yF1 0];</w:t>
      </w:r>
      <w:r w:rsidRPr="00581007">
        <w:rPr>
          <w:rFonts w:asciiTheme="majorHAnsi" w:hAnsiTheme="majorHAnsi" w:cs="Courier New"/>
          <w:color w:val="228B22"/>
          <w:sz w:val="20"/>
          <w:szCs w:val="20"/>
        </w:rPr>
        <w:t>% rF1ddot = [xF1ddot yF1ddot 0]; %foo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3 = [xH3 yH3 0];</w:t>
      </w:r>
      <w:r w:rsidRPr="00581007">
        <w:rPr>
          <w:rFonts w:asciiTheme="majorHAnsi" w:hAnsiTheme="majorHAnsi" w:cs="Courier New"/>
          <w:color w:val="228B22"/>
          <w:sz w:val="20"/>
          <w:szCs w:val="20"/>
        </w:rPr>
        <w:t>% rH3ddot = [xH3ddot yH3ddot 0]; %hip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3 = [xT3 yT3 0]; rT3ddot = [xT3ddot yT3ddot 0];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rK3 = [xK3 yK3 0];</w:t>
      </w:r>
      <w:r w:rsidRPr="00581007">
        <w:rPr>
          <w:rFonts w:asciiTheme="majorHAnsi" w:hAnsiTheme="majorHAnsi" w:cs="Courier New"/>
          <w:color w:val="228B22"/>
          <w:sz w:val="20"/>
          <w:szCs w:val="20"/>
        </w:rPr>
        <w:t>% rK3ddot = [xK3ddot yK3ddot 0]; %knee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3 = [xS3 yS3 0]; rS3ddot = [xS3ddot yS3ddot 0];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3 = [xF3 yF3 0];</w:t>
      </w:r>
      <w:r w:rsidRPr="00581007">
        <w:rPr>
          <w:rFonts w:asciiTheme="majorHAnsi" w:hAnsiTheme="majorHAnsi" w:cs="Courier New"/>
          <w:color w:val="228B22"/>
          <w:sz w:val="20"/>
          <w:szCs w:val="20"/>
        </w:rPr>
        <w:t>% rF3ddot = [xF3ddot yF3ddot 0]; %foo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B = [x y 0]; rBddot = [xddot yddot 0]; </w:t>
      </w: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2 = [xH2 yH2 0];</w:t>
      </w:r>
      <w:r w:rsidRPr="00581007">
        <w:rPr>
          <w:rFonts w:asciiTheme="majorHAnsi" w:hAnsiTheme="majorHAnsi" w:cs="Courier New"/>
          <w:color w:val="228B22"/>
          <w:sz w:val="20"/>
          <w:szCs w:val="20"/>
        </w:rPr>
        <w:t>% rH2ddot = [xH2ddot yH2ddot 0]; %hip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2 = [xT2 yT2 0]; rT2ddot = [xT2ddot yT2ddot 0];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2 = [xK2 yK2 0];</w:t>
      </w:r>
      <w:r w:rsidRPr="00581007">
        <w:rPr>
          <w:rFonts w:asciiTheme="majorHAnsi" w:hAnsiTheme="majorHAnsi" w:cs="Courier New"/>
          <w:color w:val="228B22"/>
          <w:sz w:val="20"/>
          <w:szCs w:val="20"/>
        </w:rPr>
        <w:t>% rK2ddot = [xK2ddot yK2ddot 0]; %knee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2 = [xS2 yS2 0]; rS2ddot = [xS2ddot yS2ddot 0];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2 = [xF2 yF2 0];</w:t>
      </w:r>
      <w:r w:rsidRPr="00581007">
        <w:rPr>
          <w:rFonts w:asciiTheme="majorHAnsi" w:hAnsiTheme="majorHAnsi" w:cs="Courier New"/>
          <w:color w:val="228B22"/>
          <w:sz w:val="20"/>
          <w:szCs w:val="20"/>
        </w:rPr>
        <w:t>% rF2ddot = [xF2ddot yF2ddot 0]; %foot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4 = [xH4 yH4 0];</w:t>
      </w:r>
      <w:r w:rsidRPr="00581007">
        <w:rPr>
          <w:rFonts w:asciiTheme="majorHAnsi" w:hAnsiTheme="majorHAnsi" w:cs="Courier New"/>
          <w:color w:val="228B22"/>
          <w:sz w:val="20"/>
          <w:szCs w:val="20"/>
        </w:rPr>
        <w:t>% rH4ddot = [xH4ddot yH4ddot 0]; %hip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4 = [xT4 yT4 0]; rT4ddot = [xT4ddot yT4ddot 0]; </w:t>
      </w:r>
      <w:r w:rsidRPr="00581007">
        <w:rPr>
          <w:rFonts w:asciiTheme="majorHAnsi" w:hAnsiTheme="majorHAnsi" w:cs="Courier New"/>
          <w:color w:val="228B22"/>
          <w:sz w:val="20"/>
          <w:szCs w:val="20"/>
        </w:rPr>
        <w:t>%thigh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4 = [xK4 yK4 0];</w:t>
      </w:r>
      <w:r w:rsidRPr="00581007">
        <w:rPr>
          <w:rFonts w:asciiTheme="majorHAnsi" w:hAnsiTheme="majorHAnsi" w:cs="Courier New"/>
          <w:color w:val="228B22"/>
          <w:sz w:val="20"/>
          <w:szCs w:val="20"/>
        </w:rPr>
        <w:t>% rK4ddot = [xK4ddot yK4ddot 0]; %knee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4 = [xS4 yS4 0]; rS4ddot = [xS4ddot yS4ddot 0]; </w:t>
      </w:r>
      <w:r w:rsidRPr="00581007">
        <w:rPr>
          <w:rFonts w:asciiTheme="majorHAnsi" w:hAnsiTheme="majorHAnsi" w:cs="Courier New"/>
          <w:color w:val="228B22"/>
          <w:sz w:val="20"/>
          <w:szCs w:val="20"/>
        </w:rPr>
        <w:t>%shank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4 = [xF4 yF4 0];</w:t>
      </w:r>
      <w:r w:rsidRPr="00581007">
        <w:rPr>
          <w:rFonts w:asciiTheme="majorHAnsi" w:hAnsiTheme="majorHAnsi" w:cs="Courier New"/>
          <w:color w:val="228B22"/>
          <w:sz w:val="20"/>
          <w:szCs w:val="20"/>
        </w:rPr>
        <w:t>% rF4ddot = [xF4ddot yF4ddot 0]; %foot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1 = cross(rS1,mS1*rS1ddot)+ [IS1x*0 IS1y*0 IS1z*tk1ddot];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1 = cross(rT1,mT1*rT1ddot)+ [IT1x*0 IT1y*0 IT1z*th1ddot];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3 = cross(rS3,mS3*rS3ddot)+ [IS3x*0 IS3y*0 IS3z*tk3ddot];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3 = cross(rT3,mT3*rT3ddot)+ [IT3x*0 IT3y*0 IT3z*th3ddot];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EffecMomentB  = cross(rB,mB*rBddot)   + [IBx*0 IBy*0 IBz*tbddot];     %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2 = cross(rT2,mT2*rT2ddot)+ [IT2x*0 IT2y*0 IT2z*th2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2 = cross(rS2,mS2*rS2ddot)+ [IS2x*0 IS2y*0 IS2z*tk2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4 = cross(rT4,mT4*rT4ddot)+ [IT4x*0 IT4y*0 IT4z*th4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4 = cross(rS4,mS4*rS4ddot)+ [IS4x*0 IS4y*0 IS4z*tk4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e 1D Force Matrix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K1y; FH1y; FK2y; FH2y; FK3y; FH3y; FK4y; FH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K1x; FH1x; FK2x; FH2x; FK3x; FH3x; FK4x; 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other crap" on the right half {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Kin = [mS1*yS1ddot+S1w(2)+FF1y; mT1*yT1ddot+T1w(2); mS2*yS2ddot+S2w(2)+FF2y; mT2*yT2ddot+T2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yS3ddot+S3w(2)+FF3y; mT3*yT3ddot+T3w(2); mS4*yS4ddot+S4w(2)+FF4y; mT4*yT4ddot+T4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1*xS1ddot+FF1x; mT1*xT1ddot; mS2*xS2ddot+FF2x; mT2*xT2ddot;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xS3ddot+FF3x; mT3*xT3ddot; mS4*xS4ddot+FF4x; mT4*xT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matrix relating internal forces to accelerations {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 =[-1  0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0  0  0  0  0  0  0  0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A}{F}={B} for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RCES = solve(F == inv(Mat)*Kin, FK1x, FK1y, FK2x, FK2y, FK3x, FK3y, FK4x, FK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H1x, FH1y, FH2x, FH2y, FH3x, FH3y, FH4x, 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 array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se are negative because on the diagram the moments are assumed neg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tric {C} relating torques to moveme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Mat =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 "other crap" from the sum of the torques, matrix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rqueT = [EffecMomentS1 - cross(rF1,  FF1) - cross(rK1, -FK1) - cross(rS1, S1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1 - cross(rH1, -FH1) - cross(rK1,  FK1) - cross(rT1, T1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2 - cross(rF2,  FF2) - cross(rK2, -FK2) - cross(rS2, S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2 - cross(rH2, -FH2) - cross(rK2,  FK2) - cross(rT2, T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3 - cross(rF3,  FF3) - cross(rK3, -FK3) - cross(rS3, S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3 - cross(rH3, -FH3) - cross(rK3,  FK3) - cross(rT3, T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4 - cross(rF4,  FF4) - cross(rK4, -FK4) - cross(rS4, S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4 - cross(rH4, -FH4) - cross(rK4,  FK4) - cross(rT4, T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Grabbing the Z direction of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orqueT = Torque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C}{T}={D} for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s = solve(TMat*T == TorqueT,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1F (Hip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Ts.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ydot, 0); TH1F = subs(TH1F, yddot, 0); TH1F = subs(TH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th1ddot, 0); TH1F = subs(TH1F, tk1dot, 0); TH1F = subs(TH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tbdot, 0); TH1F = subs(TH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xdot, 0); TH1F = subs(TH1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subs(TH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LS1, LF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subs(TH1F, LT1, LK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K1F = Ts.T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ydot, 0); TK1F = subs(TK1F, yddot, 0); TK1F = subs(TK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th1ddot, 0); TK1F = subs(TK1F, tk1dot, 0); TK1F = subs(TK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tbdot, 0); TK1F = subs(TK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xdot, 0); TK1F = subs(TK1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subs(TK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 = subs(TK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2F (Hip Torque 2)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Ts.TH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ydot, 0); TH2F = subs(TH2F, yddot, 0); TH2F = subs(TH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th2ddot, 0); TH2F = subs(TH2F, tk2dot, 0); TH2F = subs(TH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tbdot, 0); TH2F = subs(TH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xdot, 0); TH2F = subs(TH2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subs(TH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subs(TH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Ts.T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ydot, 0); TK2F = subs(TK2F, yddot, 0); TK2F = subs(TK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th2ddot, 0); TK2F = subs(TK2F, tk2dot, 0); TK2F = subs(TK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tbdot, 0); TK2F = subs(TK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xdot, 0); TK2F = subs(TK2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subs(TK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subs(TK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rint form variables to conso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variabl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F'</w:t>
      </w:r>
      <w:r w:rsidRPr="00581007">
        <w:rPr>
          <w:rFonts w:asciiTheme="majorHAnsi" w:hAnsiTheme="majorHAnsi" w:cs="Courier New"/>
          <w:color w:val="000000"/>
          <w:sz w:val="20"/>
          <w:szCs w:val="20"/>
        </w:rPr>
        <w:t>, 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F'</w:t>
      </w:r>
      <w:r w:rsidRPr="00581007">
        <w:rPr>
          <w:rFonts w:asciiTheme="majorHAnsi" w:hAnsiTheme="majorHAnsi" w:cs="Courier New"/>
          <w:color w:val="000000"/>
          <w:sz w:val="20"/>
          <w:szCs w:val="20"/>
        </w:rPr>
        <w:t>, 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forc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Kin'</w:t>
      </w:r>
      <w:r w:rsidRPr="00581007">
        <w:rPr>
          <w:rFonts w:asciiTheme="majorHAnsi" w:hAnsiTheme="majorHAnsi" w:cs="Courier New"/>
          <w:color w:val="000000"/>
          <w:sz w:val="20"/>
          <w:szCs w:val="20"/>
        </w:rPr>
        <w:t>, Ki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w:t>
      </w:r>
      <w:r w:rsidRPr="00581007">
        <w:rPr>
          <w:rFonts w:asciiTheme="majorHAnsi" w:hAnsiTheme="majorHAnsi" w:cs="Courier New"/>
          <w:color w:val="000000"/>
          <w:sz w:val="20"/>
          <w:szCs w:val="20"/>
        </w:rPr>
        <w:t>,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at'</w:t>
      </w:r>
      <w:r w:rsidRPr="00581007">
        <w:rPr>
          <w:rFonts w:asciiTheme="majorHAnsi" w:hAnsiTheme="majorHAnsi" w:cs="Courier New"/>
          <w:color w:val="000000"/>
          <w:sz w:val="20"/>
          <w:szCs w:val="20"/>
        </w:rPr>
        <w:t>, 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ORCES'</w:t>
      </w:r>
      <w:r w:rsidRPr="00581007">
        <w:rPr>
          <w:rFonts w:asciiTheme="majorHAnsi" w:hAnsiTheme="majorHAnsi" w:cs="Courier New"/>
          <w:color w:val="000000"/>
          <w:sz w:val="20"/>
          <w:szCs w:val="20"/>
        </w:rPr>
        <w: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ing torqu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w:t>
      </w:r>
      <w:r w:rsidRPr="00581007">
        <w:rPr>
          <w:rFonts w:asciiTheme="majorHAnsi" w:hAnsiTheme="majorHAnsi" w:cs="Courier New"/>
          <w:color w:val="000000"/>
          <w:sz w:val="20"/>
          <w:szCs w:val="20"/>
        </w:rPr>
        <w:t>,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orqueT'</w:t>
      </w:r>
      <w:r w:rsidRPr="00581007">
        <w:rPr>
          <w:rFonts w:asciiTheme="majorHAnsi" w:hAnsiTheme="majorHAnsi" w:cs="Courier New"/>
          <w:color w:val="000000"/>
          <w:sz w:val="20"/>
          <w:szCs w:val="20"/>
        </w:rPr>
        <w:t>, Torqu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Mat'</w:t>
      </w:r>
      <w:r w:rsidRPr="00581007">
        <w:rPr>
          <w:rFonts w:asciiTheme="majorHAnsi" w:hAnsiTheme="majorHAnsi" w:cs="Courier New"/>
          <w:color w:val="000000"/>
          <w:sz w:val="20"/>
          <w:szCs w:val="20"/>
        </w:rPr>
        <w:t>, T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ssignin(</w:t>
      </w:r>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s'</w:t>
      </w:r>
      <w:r w:rsidRPr="00581007">
        <w:rPr>
          <w:rFonts w:asciiTheme="majorHAnsi" w:hAnsiTheme="majorHAnsi" w:cs="Courier New"/>
          <w:color w:val="000000"/>
          <w:sz w:val="20"/>
          <w:szCs w:val="20"/>
        </w:rPr>
        <w:t>, 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 the function eqtn, row array of variables, column array of variab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time derivativ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function</w:t>
      </w:r>
      <w:r w:rsidRPr="00581007">
        <w:rPr>
          <w:rFonts w:asciiTheme="majorHAnsi" w:hAnsiTheme="majorHAnsi" w:cs="Courier New"/>
          <w:color w:val="000000"/>
          <w:sz w:val="20"/>
          <w:szCs w:val="20"/>
        </w:rPr>
        <w:t xml:space="preserve"> dt = derivative(eqtn, variables, 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the row-major jacobian of the equation and multiplies it by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ime derivative of each varial to find the equations deriv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 = jacobian(eqtn,variables)*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end</w:t>
      </w:r>
    </w:p>
    <w:p w:rsidR="00581007" w:rsidRDefault="00581007"/>
    <w:sectPr w:rsidR="00581007" w:rsidSect="00071C5C">
      <w:footerReference w:type="default" r:id="rId48"/>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576A" w:rsidRDefault="0059576A">
      <w:pPr>
        <w:spacing w:after="0" w:line="240" w:lineRule="auto"/>
      </w:pPr>
      <w:r>
        <w:separator/>
      </w:r>
    </w:p>
  </w:endnote>
  <w:endnote w:type="continuationSeparator" w:id="0">
    <w:p w:rsidR="0059576A" w:rsidRDefault="005957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rsidR="00624CA0" w:rsidRDefault="00624CA0">
        <w:pPr>
          <w:pStyle w:val="Footer"/>
          <w:jc w:val="right"/>
        </w:pPr>
        <w:r>
          <w:fldChar w:fldCharType="begin"/>
        </w:r>
        <w:r>
          <w:instrText xml:space="preserve"> PAGE   \* MERGEFORMAT </w:instrText>
        </w:r>
        <w:r>
          <w:fldChar w:fldCharType="separate"/>
        </w:r>
        <w:r w:rsidR="00BE0E0B">
          <w:rPr>
            <w:noProof/>
          </w:rPr>
          <w:t>10</w:t>
        </w:r>
        <w:r>
          <w:rPr>
            <w:noProof/>
          </w:rPr>
          <w:fldChar w:fldCharType="end"/>
        </w:r>
      </w:p>
    </w:sdtContent>
  </w:sdt>
  <w:p w:rsidR="00624CA0" w:rsidRDefault="00624C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576A" w:rsidRDefault="0059576A">
      <w:pPr>
        <w:spacing w:after="0" w:line="240" w:lineRule="auto"/>
      </w:pPr>
      <w:r>
        <w:separator/>
      </w:r>
    </w:p>
  </w:footnote>
  <w:footnote w:type="continuationSeparator" w:id="0">
    <w:p w:rsidR="0059576A" w:rsidRDefault="0059576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51DBC"/>
    <w:rsid w:val="00063103"/>
    <w:rsid w:val="00071C5C"/>
    <w:rsid w:val="000722E2"/>
    <w:rsid w:val="000B1838"/>
    <w:rsid w:val="000B3B22"/>
    <w:rsid w:val="000F7CEB"/>
    <w:rsid w:val="0014739E"/>
    <w:rsid w:val="001B3E0E"/>
    <w:rsid w:val="001C2675"/>
    <w:rsid w:val="002514B6"/>
    <w:rsid w:val="00264E1D"/>
    <w:rsid w:val="002B497A"/>
    <w:rsid w:val="00341D15"/>
    <w:rsid w:val="003F4488"/>
    <w:rsid w:val="00415B27"/>
    <w:rsid w:val="00465893"/>
    <w:rsid w:val="00494565"/>
    <w:rsid w:val="005015C0"/>
    <w:rsid w:val="00513AB2"/>
    <w:rsid w:val="00581007"/>
    <w:rsid w:val="0059576A"/>
    <w:rsid w:val="005C309E"/>
    <w:rsid w:val="00624CA0"/>
    <w:rsid w:val="006848E1"/>
    <w:rsid w:val="006A3879"/>
    <w:rsid w:val="00702CD9"/>
    <w:rsid w:val="00742A5B"/>
    <w:rsid w:val="007500C3"/>
    <w:rsid w:val="00800DF2"/>
    <w:rsid w:val="00874150"/>
    <w:rsid w:val="00954810"/>
    <w:rsid w:val="00A16EEC"/>
    <w:rsid w:val="00A548D3"/>
    <w:rsid w:val="00A700EF"/>
    <w:rsid w:val="00B22168"/>
    <w:rsid w:val="00B24B70"/>
    <w:rsid w:val="00B67B40"/>
    <w:rsid w:val="00BB7992"/>
    <w:rsid w:val="00BE0E0B"/>
    <w:rsid w:val="00CB2C9A"/>
    <w:rsid w:val="00CF2ADD"/>
    <w:rsid w:val="00D3723C"/>
    <w:rsid w:val="00D966B0"/>
    <w:rsid w:val="00DF3D57"/>
    <w:rsid w:val="00E5208D"/>
    <w:rsid w:val="00EB0C5E"/>
    <w:rsid w:val="00F217F0"/>
    <w:rsid w:val="00FB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AF1CA60-E8A1-415C-AD61-C914FB4262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800DF2"/>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11262122">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19011226">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 w:id="1782873251">
      <w:bodyDiv w:val="1"/>
      <w:marLeft w:val="0"/>
      <w:marRight w:val="0"/>
      <w:marTop w:val="0"/>
      <w:marBottom w:val="0"/>
      <w:divBdr>
        <w:top w:val="none" w:sz="0" w:space="0" w:color="auto"/>
        <w:left w:val="none" w:sz="0" w:space="0" w:color="auto"/>
        <w:bottom w:val="none" w:sz="0" w:space="0" w:color="auto"/>
        <w:right w:val="none" w:sz="0" w:space="0" w:color="auto"/>
      </w:divBdr>
    </w:div>
    <w:div w:id="2047100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5.jpeg"/><Relationship Id="rId39" Type="http://schemas.openxmlformats.org/officeDocument/2006/relationships/image" Target="media/image25.jpeg"/><Relationship Id="rId3" Type="http://schemas.openxmlformats.org/officeDocument/2006/relationships/numbering" Target="numbering.xml"/><Relationship Id="rId21" Type="http://schemas.openxmlformats.org/officeDocument/2006/relationships/image" Target="media/image10.png"/><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oleObject" Target="embeddings/oleObject3.bin"/><Relationship Id="rId38" Type="http://schemas.openxmlformats.org/officeDocument/2006/relationships/image" Target="media/image24.png"/><Relationship Id="rId46" Type="http://schemas.openxmlformats.org/officeDocument/2006/relationships/image" Target="media/image32.png"/><Relationship Id="rId2" Type="http://schemas.openxmlformats.org/officeDocument/2006/relationships/customXml" Target="../customXml/item2.xml"/><Relationship Id="rId16" Type="http://schemas.openxmlformats.org/officeDocument/2006/relationships/hyperlink" Target="file:///D:\MyDocs\Documents\Senior\Fall\Senior%20Design%201\AgileRoboticControls\Documentation\Design%20Report\Design%20Report%20Agile%20Quadruped%20Project.docx" TargetMode="External"/><Relationship Id="rId20" Type="http://schemas.openxmlformats.org/officeDocument/2006/relationships/image" Target="media/image9.png"/><Relationship Id="rId29" Type="http://schemas.openxmlformats.org/officeDocument/2006/relationships/oleObject" Target="embeddings/oleObject1.bin"/><Relationship Id="rId41"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image" Target="media/image19.wmf"/><Relationship Id="rId37" Type="http://schemas.openxmlformats.org/officeDocument/2006/relationships/image" Target="media/image23.gif"/><Relationship Id="rId40" Type="http://schemas.openxmlformats.org/officeDocument/2006/relationships/image" Target="media/image26.png"/><Relationship Id="rId45" Type="http://schemas.openxmlformats.org/officeDocument/2006/relationships/image" Target="media/image31.png"/><Relationship Id="rId5" Type="http://schemas.openxmlformats.org/officeDocument/2006/relationships/settings" Target="settings.xml"/><Relationship Id="rId15" Type="http://schemas.openxmlformats.org/officeDocument/2006/relationships/hyperlink" Target="file:///D:\MyDocs\Documents\Senior\Fall\Senior%20Design%201\AgileRoboticControls\Documentation\Design%20Report\Design%20Report%20Agile%20Quadruped%20Project.docx" TargetMode="External"/><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2.jpeg"/><Relationship Id="rId49" Type="http://schemas.openxmlformats.org/officeDocument/2006/relationships/fontTable" Target="fontTable.xml"/><Relationship Id="rId10" Type="http://schemas.microsoft.com/office/2007/relationships/hdphoto" Target="media/hdphoto1.wdp"/><Relationship Id="rId19" Type="http://schemas.openxmlformats.org/officeDocument/2006/relationships/image" Target="media/image8.emf"/><Relationship Id="rId31" Type="http://schemas.openxmlformats.org/officeDocument/2006/relationships/oleObject" Target="embeddings/oleObject2.bin"/><Relationship Id="rId44" Type="http://schemas.openxmlformats.org/officeDocument/2006/relationships/image" Target="media/image30.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image" Target="media/image21.jpeg"/><Relationship Id="rId43" Type="http://schemas.openxmlformats.org/officeDocument/2006/relationships/image" Target="media/image29.PNG"/><Relationship Id="rId48" Type="http://schemas.openxmlformats.org/officeDocument/2006/relationships/footer" Target="footer1.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
    <b:Tag>Ene15</b:Tag>
    <b:SourceType>DocumentFromInternetSite</b:SourceType>
    <b:Guid>{E4ECAC58-1C09-441B-B2AE-A9C3664ADD5B}</b:Guid>
    <b:Title>www.energizer.com</b:Title>
    <b:Author>
      <b:Author>
        <b:Corporate>Energizer</b:Corporate>
      </b:Author>
    </b:Author>
    <b:YearAccessed>2015</b:YearAccessed>
    <b:MonthAccessed>2</b:MonthAccessed>
    <b:DayAccessed>26</b:DayAccessed>
    <b:URL>www.energizer.com</b:URL>
    <b:RefOrder>15</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105CA86-23C8-4B68-B49D-4456EBB583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57</Pages>
  <Words>17211</Words>
  <Characters>98108</Characters>
  <Application>Microsoft Office Word</Application>
  <DocSecurity>0</DocSecurity>
  <Lines>817</Lines>
  <Paragraphs>230</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150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Beaver, Logan</cp:lastModifiedBy>
  <cp:revision>10</cp:revision>
  <dcterms:created xsi:type="dcterms:W3CDTF">2015-02-23T19:14:00Z</dcterms:created>
  <dcterms:modified xsi:type="dcterms:W3CDTF">2015-03-08T20:22:00Z</dcterms:modified>
</cp:coreProperties>
</file>